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4" r:id="rId1"/>
    <p:sldMasterId id="2147483677" r:id="rId2"/>
  </p:sldMasterIdLst>
  <p:notesMasterIdLst>
    <p:notesMasterId r:id="rId32"/>
  </p:notesMasterIdLst>
  <p:sldIdLst>
    <p:sldId id="570" r:id="rId3"/>
    <p:sldId id="615" r:id="rId4"/>
    <p:sldId id="282" r:id="rId5"/>
    <p:sldId id="256" r:id="rId6"/>
    <p:sldId id="260" r:id="rId7"/>
    <p:sldId id="605" r:id="rId8"/>
    <p:sldId id="616" r:id="rId9"/>
    <p:sldId id="607" r:id="rId10"/>
    <p:sldId id="611" r:id="rId11"/>
    <p:sldId id="617" r:id="rId12"/>
    <p:sldId id="262" r:id="rId13"/>
    <p:sldId id="641" r:id="rId14"/>
    <p:sldId id="634" r:id="rId15"/>
    <p:sldId id="637" r:id="rId16"/>
    <p:sldId id="623" r:id="rId17"/>
    <p:sldId id="573" r:id="rId18"/>
    <p:sldId id="625" r:id="rId19"/>
    <p:sldId id="642" r:id="rId20"/>
    <p:sldId id="643" r:id="rId21"/>
    <p:sldId id="575" r:id="rId22"/>
    <p:sldId id="618" r:id="rId23"/>
    <p:sldId id="577" r:id="rId24"/>
    <p:sldId id="578" r:id="rId25"/>
    <p:sldId id="628" r:id="rId26"/>
    <p:sldId id="580" r:id="rId27"/>
    <p:sldId id="581" r:id="rId28"/>
    <p:sldId id="582" r:id="rId29"/>
    <p:sldId id="583" r:id="rId30"/>
    <p:sldId id="584" r:id="rId3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Gochi Hand" panose="020B0604020202020204" charset="0"/>
      <p:regular r:id="rId38"/>
    </p:embeddedFont>
    <p:embeddedFont>
      <p:font typeface="Nerko One" panose="020B0604020202020204" charset="0"/>
      <p:regular r:id="rId39"/>
    </p:embeddedFont>
    <p:embeddedFont>
      <p:font typeface="Nunito Sans" pitchFamily="2" charset="0"/>
      <p:regular r:id="rId40"/>
      <p:bold r:id="rId41"/>
      <p:italic r:id="rId42"/>
      <p:boldItalic r:id="rId43"/>
    </p:embeddedFont>
    <p:embeddedFont>
      <p:font typeface="Roboto Condensed Light" panose="02000000000000000000" pitchFamily="2" charset="0"/>
      <p:regular r:id="rId44"/>
      <p: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anghuyenvanchan@gmail.com" initials="" lastIdx="1" clrIdx="0">
    <p:extLst>
      <p:ext uri="{19B8F6BF-5375-455C-9EA6-DF929625EA0E}">
        <p15:presenceInfo xmlns:p15="http://schemas.microsoft.com/office/powerpoint/2012/main" userId="d763039eac242b1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3408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1AF9BEC-1BC1-4AC8-9E1C-4EBE9F38340E}" v="2639" dt="2023-07-17T10:42:30.966"/>
  </p1510:revLst>
</p1510:revInfo>
</file>

<file path=ppt/tableStyles.xml><?xml version="1.0" encoding="utf-8"?>
<a:tblStyleLst xmlns:a="http://schemas.openxmlformats.org/drawingml/2006/main" def="{742B315A-1683-447E-BB85-3B2D438E550F}">
  <a:tblStyle styleId="{742B315A-1683-447E-BB85-3B2D438E550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7" d="100"/>
          <a:sy n="97" d="100"/>
        </p:scale>
        <p:origin x="63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7.fntdata"/><Relationship Id="rId21" Type="http://schemas.openxmlformats.org/officeDocument/2006/relationships/slide" Target="slides/slide19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4.fntdata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microsoft.com/office/2015/10/relationships/revisionInfo" Target="revisionInfo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commentAuthors" Target="commentAuthors.xml"/><Relationship Id="rId20" Type="http://schemas.openxmlformats.org/officeDocument/2006/relationships/slide" Target="slides/slide18.xml"/><Relationship Id="rId4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565476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1790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Google Shape;622;g10e848f61a5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3" name="Google Shape;623;g10e848f61a5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Google Shape;622;g10e848f61a5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3" name="Google Shape;623;g10e848f61a5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932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589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37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Google Shape;783;g10f2c75e27f_0_4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" name="Google Shape;784;g10f2c75e27f_0_4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456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847775" y="1374125"/>
            <a:ext cx="4155300" cy="21546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847775" y="3843150"/>
            <a:ext cx="4155300" cy="344100"/>
          </a:xfrm>
          <a:prstGeom prst="rect">
            <a:avLst/>
          </a:prstGeom>
          <a:noFill/>
        </p:spPr>
        <p:txBody>
          <a:bodyPr spcFirstLastPara="1" wrap="square" lIns="91425" tIns="0" rIns="91425" bIns="0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-201380">
            <a:off x="5670531" y="-470348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 rot="-201380">
            <a:off x="5612790" y="-251024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6033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3030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8926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11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9547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466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1963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790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883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364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1091050" y="2858400"/>
            <a:ext cx="3085800" cy="6159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3600"/>
              <a:buNone/>
              <a:defRPr sz="4400">
                <a:solidFill>
                  <a:schemeClr val="accent6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l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2" hasCustomPrompt="1"/>
          </p:nvPr>
        </p:nvSpPr>
        <p:spPr>
          <a:xfrm>
            <a:off x="1091050" y="1158025"/>
            <a:ext cx="1925100" cy="12675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>
                <a:solidFill>
                  <a:schemeClr val="lt1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/>
          <p:nvPr/>
        </p:nvSpPr>
        <p:spPr>
          <a:xfrm rot="201394" flipH="1">
            <a:off x="4779060" y="-407339"/>
            <a:ext cx="6336573" cy="7747023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3"/>
          <p:cNvSpPr/>
          <p:nvPr/>
        </p:nvSpPr>
        <p:spPr>
          <a:xfrm rot="201394" flipH="1">
            <a:off x="5089219" y="-132688"/>
            <a:ext cx="6098721" cy="7220143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3"/>
          <p:cNvSpPr/>
          <p:nvPr/>
        </p:nvSpPr>
        <p:spPr>
          <a:xfrm rot="-10598609" flipH="1">
            <a:off x="-1290459" y="-2839876"/>
            <a:ext cx="4299211" cy="5256133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3"/>
          <p:cNvSpPr/>
          <p:nvPr/>
        </p:nvSpPr>
        <p:spPr>
          <a:xfrm rot="-10598609" flipH="1">
            <a:off x="-1339517" y="-2668747"/>
            <a:ext cx="4137834" cy="4898660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ubTitle" idx="1"/>
          </p:nvPr>
        </p:nvSpPr>
        <p:spPr>
          <a:xfrm>
            <a:off x="1091050" y="3590900"/>
            <a:ext cx="2781900" cy="7152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682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720000" y="637050"/>
            <a:ext cx="7704000" cy="380700"/>
          </a:xfrm>
          <a:prstGeom prst="rect">
            <a:avLst/>
          </a:prstGeom>
        </p:spPr>
        <p:txBody>
          <a:bodyPr spcFirstLastPara="1" wrap="square" lIns="91425" tIns="0" rIns="91425" bIns="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720000" y="1304875"/>
            <a:ext cx="7494000" cy="3206400"/>
          </a:xfrm>
          <a:prstGeom prst="rect">
            <a:avLst/>
          </a:prstGeom>
        </p:spPr>
        <p:txBody>
          <a:bodyPr spcFirstLastPara="1" wrap="square" lIns="91425" tIns="0" rIns="91425" bIns="0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15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/>
          <p:nvPr/>
        </p:nvSpPr>
        <p:spPr>
          <a:xfrm rot="-5400000">
            <a:off x="6756300" y="3067662"/>
            <a:ext cx="3085756" cy="2743883"/>
          </a:xfrm>
          <a:custGeom>
            <a:avLst/>
            <a:gdLst/>
            <a:ahLst/>
            <a:cxnLst/>
            <a:rect l="l" t="t" r="r" b="b"/>
            <a:pathLst>
              <a:path w="16644" h="14800" extrusionOk="0">
                <a:moveTo>
                  <a:pt x="5832" y="274"/>
                </a:moveTo>
                <a:cubicBezTo>
                  <a:pt x="7333" y="274"/>
                  <a:pt x="8904" y="1038"/>
                  <a:pt x="10025" y="2363"/>
                </a:cubicBezTo>
                <a:cubicBezTo>
                  <a:pt x="11043" y="3584"/>
                  <a:pt x="11728" y="5190"/>
                  <a:pt x="12156" y="7439"/>
                </a:cubicBezTo>
                <a:lnTo>
                  <a:pt x="12199" y="7622"/>
                </a:lnTo>
                <a:cubicBezTo>
                  <a:pt x="12295" y="8114"/>
                  <a:pt x="12381" y="8596"/>
                  <a:pt x="12585" y="9024"/>
                </a:cubicBezTo>
                <a:cubicBezTo>
                  <a:pt x="12820" y="9517"/>
                  <a:pt x="13195" y="9871"/>
                  <a:pt x="13602" y="9967"/>
                </a:cubicBezTo>
                <a:cubicBezTo>
                  <a:pt x="13672" y="9983"/>
                  <a:pt x="13776" y="9988"/>
                  <a:pt x="13895" y="9988"/>
                </a:cubicBezTo>
                <a:cubicBezTo>
                  <a:pt x="14014" y="9988"/>
                  <a:pt x="14148" y="9983"/>
                  <a:pt x="14277" y="9978"/>
                </a:cubicBezTo>
                <a:cubicBezTo>
                  <a:pt x="14432" y="9969"/>
                  <a:pt x="14594" y="9963"/>
                  <a:pt x="14757" y="9963"/>
                </a:cubicBezTo>
                <a:cubicBezTo>
                  <a:pt x="15008" y="9963"/>
                  <a:pt x="15259" y="9979"/>
                  <a:pt x="15487" y="10031"/>
                </a:cubicBezTo>
                <a:cubicBezTo>
                  <a:pt x="16140" y="10192"/>
                  <a:pt x="16312" y="10631"/>
                  <a:pt x="16343" y="10963"/>
                </a:cubicBezTo>
                <a:cubicBezTo>
                  <a:pt x="16355" y="11102"/>
                  <a:pt x="16397" y="11541"/>
                  <a:pt x="15369" y="12805"/>
                </a:cubicBezTo>
                <a:cubicBezTo>
                  <a:pt x="15027" y="13222"/>
                  <a:pt x="14684" y="13587"/>
                  <a:pt x="14512" y="13748"/>
                </a:cubicBezTo>
                <a:cubicBezTo>
                  <a:pt x="13958" y="14250"/>
                  <a:pt x="13282" y="14521"/>
                  <a:pt x="12639" y="14521"/>
                </a:cubicBezTo>
                <a:cubicBezTo>
                  <a:pt x="12364" y="14521"/>
                  <a:pt x="12096" y="14472"/>
                  <a:pt x="11845" y="14369"/>
                </a:cubicBezTo>
                <a:cubicBezTo>
                  <a:pt x="10967" y="14005"/>
                  <a:pt x="10539" y="13115"/>
                  <a:pt x="10164" y="12323"/>
                </a:cubicBezTo>
                <a:cubicBezTo>
                  <a:pt x="9811" y="11584"/>
                  <a:pt x="9468" y="10888"/>
                  <a:pt x="8836" y="10599"/>
                </a:cubicBezTo>
                <a:cubicBezTo>
                  <a:pt x="8638" y="10511"/>
                  <a:pt x="8421" y="10467"/>
                  <a:pt x="8182" y="10467"/>
                </a:cubicBezTo>
                <a:cubicBezTo>
                  <a:pt x="7724" y="10467"/>
                  <a:pt x="7188" y="10628"/>
                  <a:pt x="6555" y="10952"/>
                </a:cubicBezTo>
                <a:cubicBezTo>
                  <a:pt x="6426" y="11027"/>
                  <a:pt x="6298" y="11092"/>
                  <a:pt x="6180" y="11156"/>
                </a:cubicBezTo>
                <a:lnTo>
                  <a:pt x="6159" y="11166"/>
                </a:lnTo>
                <a:cubicBezTo>
                  <a:pt x="5474" y="11541"/>
                  <a:pt x="4767" y="11927"/>
                  <a:pt x="3942" y="11959"/>
                </a:cubicBezTo>
                <a:cubicBezTo>
                  <a:pt x="3905" y="11960"/>
                  <a:pt x="3869" y="11961"/>
                  <a:pt x="3833" y="11961"/>
                </a:cubicBezTo>
                <a:cubicBezTo>
                  <a:pt x="2594" y="11961"/>
                  <a:pt x="1355" y="11074"/>
                  <a:pt x="793" y="9752"/>
                </a:cubicBezTo>
                <a:cubicBezTo>
                  <a:pt x="354" y="8714"/>
                  <a:pt x="290" y="7472"/>
                  <a:pt x="579" y="5930"/>
                </a:cubicBezTo>
                <a:cubicBezTo>
                  <a:pt x="836" y="4537"/>
                  <a:pt x="1264" y="3423"/>
                  <a:pt x="1896" y="2513"/>
                </a:cubicBezTo>
                <a:cubicBezTo>
                  <a:pt x="1982" y="2395"/>
                  <a:pt x="2078" y="2267"/>
                  <a:pt x="2175" y="2160"/>
                </a:cubicBezTo>
                <a:cubicBezTo>
                  <a:pt x="2925" y="1239"/>
                  <a:pt x="3899" y="606"/>
                  <a:pt x="4927" y="371"/>
                </a:cubicBezTo>
                <a:cubicBezTo>
                  <a:pt x="5223" y="305"/>
                  <a:pt x="5526" y="274"/>
                  <a:pt x="5832" y="274"/>
                </a:cubicBezTo>
                <a:close/>
                <a:moveTo>
                  <a:pt x="5830" y="0"/>
                </a:moveTo>
                <a:cubicBezTo>
                  <a:pt x="5504" y="0"/>
                  <a:pt x="5179" y="34"/>
                  <a:pt x="4863" y="103"/>
                </a:cubicBezTo>
                <a:cubicBezTo>
                  <a:pt x="3781" y="349"/>
                  <a:pt x="2753" y="1013"/>
                  <a:pt x="1961" y="1977"/>
                </a:cubicBezTo>
                <a:cubicBezTo>
                  <a:pt x="1854" y="2106"/>
                  <a:pt x="1768" y="2224"/>
                  <a:pt x="1671" y="2353"/>
                </a:cubicBezTo>
                <a:cubicBezTo>
                  <a:pt x="1018" y="3295"/>
                  <a:pt x="569" y="4452"/>
                  <a:pt x="300" y="5876"/>
                </a:cubicBezTo>
                <a:cubicBezTo>
                  <a:pt x="0" y="7472"/>
                  <a:pt x="86" y="8778"/>
                  <a:pt x="547" y="9860"/>
                </a:cubicBezTo>
                <a:cubicBezTo>
                  <a:pt x="1138" y="11271"/>
                  <a:pt x="2484" y="12240"/>
                  <a:pt x="3834" y="12240"/>
                </a:cubicBezTo>
                <a:cubicBezTo>
                  <a:pt x="3877" y="12240"/>
                  <a:pt x="3920" y="12239"/>
                  <a:pt x="3963" y="12237"/>
                </a:cubicBezTo>
                <a:cubicBezTo>
                  <a:pt x="4841" y="12194"/>
                  <a:pt x="5581" y="11798"/>
                  <a:pt x="6287" y="11413"/>
                </a:cubicBezTo>
                <a:lnTo>
                  <a:pt x="6309" y="11402"/>
                </a:lnTo>
                <a:cubicBezTo>
                  <a:pt x="6437" y="11338"/>
                  <a:pt x="6555" y="11263"/>
                  <a:pt x="6683" y="11199"/>
                </a:cubicBezTo>
                <a:cubicBezTo>
                  <a:pt x="7272" y="10897"/>
                  <a:pt x="7764" y="10745"/>
                  <a:pt x="8173" y="10745"/>
                </a:cubicBezTo>
                <a:cubicBezTo>
                  <a:pt x="8374" y="10745"/>
                  <a:pt x="8556" y="10782"/>
                  <a:pt x="8718" y="10856"/>
                </a:cubicBezTo>
                <a:cubicBezTo>
                  <a:pt x="9265" y="11102"/>
                  <a:pt x="9575" y="11756"/>
                  <a:pt x="9907" y="12451"/>
                </a:cubicBezTo>
                <a:cubicBezTo>
                  <a:pt x="10314" y="13276"/>
                  <a:pt x="10764" y="14219"/>
                  <a:pt x="11749" y="14626"/>
                </a:cubicBezTo>
                <a:cubicBezTo>
                  <a:pt x="12029" y="14743"/>
                  <a:pt x="12331" y="14800"/>
                  <a:pt x="12640" y="14800"/>
                </a:cubicBezTo>
                <a:cubicBezTo>
                  <a:pt x="13347" y="14800"/>
                  <a:pt x="14091" y="14502"/>
                  <a:pt x="14694" y="13951"/>
                </a:cubicBezTo>
                <a:cubicBezTo>
                  <a:pt x="14877" y="13779"/>
                  <a:pt x="15230" y="13415"/>
                  <a:pt x="15583" y="12977"/>
                </a:cubicBezTo>
                <a:cubicBezTo>
                  <a:pt x="16558" y="11787"/>
                  <a:pt x="16643" y="11263"/>
                  <a:pt x="16622" y="10942"/>
                </a:cubicBezTo>
                <a:cubicBezTo>
                  <a:pt x="16590" y="10588"/>
                  <a:pt x="16408" y="9978"/>
                  <a:pt x="15562" y="9764"/>
                </a:cubicBezTo>
                <a:cubicBezTo>
                  <a:pt x="15301" y="9703"/>
                  <a:pt x="15023" y="9685"/>
                  <a:pt x="14749" y="9685"/>
                </a:cubicBezTo>
                <a:cubicBezTo>
                  <a:pt x="14585" y="9685"/>
                  <a:pt x="14422" y="9691"/>
                  <a:pt x="14266" y="9699"/>
                </a:cubicBezTo>
                <a:cubicBezTo>
                  <a:pt x="14141" y="9705"/>
                  <a:pt x="13992" y="9712"/>
                  <a:pt x="13869" y="9712"/>
                </a:cubicBezTo>
                <a:cubicBezTo>
                  <a:pt x="13781" y="9712"/>
                  <a:pt x="13707" y="9708"/>
                  <a:pt x="13666" y="9699"/>
                </a:cubicBezTo>
                <a:cubicBezTo>
                  <a:pt x="13345" y="9624"/>
                  <a:pt x="13035" y="9324"/>
                  <a:pt x="12831" y="8896"/>
                </a:cubicBezTo>
                <a:cubicBezTo>
                  <a:pt x="12649" y="8510"/>
                  <a:pt x="12563" y="8050"/>
                  <a:pt x="12466" y="7568"/>
                </a:cubicBezTo>
                <a:lnTo>
                  <a:pt x="12435" y="7386"/>
                </a:lnTo>
                <a:cubicBezTo>
                  <a:pt x="11985" y="5094"/>
                  <a:pt x="11288" y="3434"/>
                  <a:pt x="10229" y="2191"/>
                </a:cubicBezTo>
                <a:cubicBezTo>
                  <a:pt x="9065" y="798"/>
                  <a:pt x="7416" y="0"/>
                  <a:pt x="5830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4"/>
          <p:cNvSpPr/>
          <p:nvPr/>
        </p:nvSpPr>
        <p:spPr>
          <a:xfrm rot="-5400000">
            <a:off x="6865497" y="3175010"/>
            <a:ext cx="2867358" cy="2521035"/>
          </a:xfrm>
          <a:custGeom>
            <a:avLst/>
            <a:gdLst/>
            <a:ahLst/>
            <a:cxnLst/>
            <a:rect l="l" t="t" r="r" b="b"/>
            <a:pathLst>
              <a:path w="15466" h="13598" extrusionOk="0">
                <a:moveTo>
                  <a:pt x="5233" y="1"/>
                </a:moveTo>
                <a:cubicBezTo>
                  <a:pt x="4952" y="1"/>
                  <a:pt x="4671" y="30"/>
                  <a:pt x="4391" y="91"/>
                </a:cubicBezTo>
                <a:cubicBezTo>
                  <a:pt x="3235" y="348"/>
                  <a:pt x="2228" y="1130"/>
                  <a:pt x="1553" y="2094"/>
                </a:cubicBezTo>
                <a:cubicBezTo>
                  <a:pt x="879" y="3068"/>
                  <a:pt x="503" y="4225"/>
                  <a:pt x="279" y="5382"/>
                </a:cubicBezTo>
                <a:cubicBezTo>
                  <a:pt x="53" y="6592"/>
                  <a:pt x="0" y="7888"/>
                  <a:pt x="482" y="9023"/>
                </a:cubicBezTo>
                <a:cubicBezTo>
                  <a:pt x="951" y="10127"/>
                  <a:pt x="2027" y="11039"/>
                  <a:pt x="3218" y="11039"/>
                </a:cubicBezTo>
                <a:cubicBezTo>
                  <a:pt x="3252" y="11039"/>
                  <a:pt x="3286" y="11038"/>
                  <a:pt x="3320" y="11036"/>
                </a:cubicBezTo>
                <a:cubicBezTo>
                  <a:pt x="4220" y="10994"/>
                  <a:pt x="5001" y="10479"/>
                  <a:pt x="5794" y="10073"/>
                </a:cubicBezTo>
                <a:cubicBezTo>
                  <a:pt x="6340" y="9785"/>
                  <a:pt x="6964" y="9547"/>
                  <a:pt x="7565" y="9547"/>
                </a:cubicBezTo>
                <a:cubicBezTo>
                  <a:pt x="7835" y="9547"/>
                  <a:pt x="8101" y="9595"/>
                  <a:pt x="8354" y="9708"/>
                </a:cubicBezTo>
                <a:cubicBezTo>
                  <a:pt x="9853" y="10384"/>
                  <a:pt x="9842" y="12847"/>
                  <a:pt x="11363" y="13468"/>
                </a:cubicBezTo>
                <a:cubicBezTo>
                  <a:pt x="11576" y="13557"/>
                  <a:pt x="11802" y="13597"/>
                  <a:pt x="12030" y="13597"/>
                </a:cubicBezTo>
                <a:cubicBezTo>
                  <a:pt x="12626" y="13597"/>
                  <a:pt x="13238" y="13321"/>
                  <a:pt x="13687" y="12911"/>
                </a:cubicBezTo>
                <a:cubicBezTo>
                  <a:pt x="14073" y="12547"/>
                  <a:pt x="15465" y="10994"/>
                  <a:pt x="15411" y="10394"/>
                </a:cubicBezTo>
                <a:cubicBezTo>
                  <a:pt x="15351" y="9786"/>
                  <a:pt x="14770" y="9686"/>
                  <a:pt x="14159" y="9686"/>
                </a:cubicBezTo>
                <a:cubicBezTo>
                  <a:pt x="13856" y="9686"/>
                  <a:pt x="13545" y="9710"/>
                  <a:pt x="13287" y="9710"/>
                </a:cubicBezTo>
                <a:cubicBezTo>
                  <a:pt x="13139" y="9710"/>
                  <a:pt x="13008" y="9702"/>
                  <a:pt x="12905" y="9677"/>
                </a:cubicBezTo>
                <a:cubicBezTo>
                  <a:pt x="12348" y="9548"/>
                  <a:pt x="11920" y="9077"/>
                  <a:pt x="11674" y="8552"/>
                </a:cubicBezTo>
                <a:cubicBezTo>
                  <a:pt x="11438" y="8038"/>
                  <a:pt x="11341" y="7459"/>
                  <a:pt x="11234" y="6892"/>
                </a:cubicBezTo>
                <a:cubicBezTo>
                  <a:pt x="10892" y="5125"/>
                  <a:pt x="10324" y="3347"/>
                  <a:pt x="9168" y="1976"/>
                </a:cubicBezTo>
                <a:cubicBezTo>
                  <a:pt x="8186" y="814"/>
                  <a:pt x="6719" y="1"/>
                  <a:pt x="5233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4"/>
          <p:cNvSpPr/>
          <p:nvPr/>
        </p:nvSpPr>
        <p:spPr>
          <a:xfrm>
            <a:off x="-509725" y="-1382650"/>
            <a:ext cx="3085756" cy="2743883"/>
          </a:xfrm>
          <a:custGeom>
            <a:avLst/>
            <a:gdLst/>
            <a:ahLst/>
            <a:cxnLst/>
            <a:rect l="l" t="t" r="r" b="b"/>
            <a:pathLst>
              <a:path w="16644" h="14800" extrusionOk="0">
                <a:moveTo>
                  <a:pt x="5832" y="274"/>
                </a:moveTo>
                <a:cubicBezTo>
                  <a:pt x="7333" y="274"/>
                  <a:pt x="8904" y="1038"/>
                  <a:pt x="10025" y="2363"/>
                </a:cubicBezTo>
                <a:cubicBezTo>
                  <a:pt x="11043" y="3584"/>
                  <a:pt x="11728" y="5190"/>
                  <a:pt x="12156" y="7439"/>
                </a:cubicBezTo>
                <a:lnTo>
                  <a:pt x="12199" y="7622"/>
                </a:lnTo>
                <a:cubicBezTo>
                  <a:pt x="12295" y="8114"/>
                  <a:pt x="12381" y="8596"/>
                  <a:pt x="12585" y="9024"/>
                </a:cubicBezTo>
                <a:cubicBezTo>
                  <a:pt x="12820" y="9517"/>
                  <a:pt x="13195" y="9871"/>
                  <a:pt x="13602" y="9967"/>
                </a:cubicBezTo>
                <a:cubicBezTo>
                  <a:pt x="13672" y="9983"/>
                  <a:pt x="13776" y="9988"/>
                  <a:pt x="13895" y="9988"/>
                </a:cubicBezTo>
                <a:cubicBezTo>
                  <a:pt x="14014" y="9988"/>
                  <a:pt x="14148" y="9983"/>
                  <a:pt x="14277" y="9978"/>
                </a:cubicBezTo>
                <a:cubicBezTo>
                  <a:pt x="14432" y="9969"/>
                  <a:pt x="14594" y="9963"/>
                  <a:pt x="14757" y="9963"/>
                </a:cubicBezTo>
                <a:cubicBezTo>
                  <a:pt x="15008" y="9963"/>
                  <a:pt x="15259" y="9979"/>
                  <a:pt x="15487" y="10031"/>
                </a:cubicBezTo>
                <a:cubicBezTo>
                  <a:pt x="16140" y="10192"/>
                  <a:pt x="16312" y="10631"/>
                  <a:pt x="16343" y="10963"/>
                </a:cubicBezTo>
                <a:cubicBezTo>
                  <a:pt x="16355" y="11102"/>
                  <a:pt x="16397" y="11541"/>
                  <a:pt x="15369" y="12805"/>
                </a:cubicBezTo>
                <a:cubicBezTo>
                  <a:pt x="15027" y="13222"/>
                  <a:pt x="14684" y="13587"/>
                  <a:pt x="14512" y="13748"/>
                </a:cubicBezTo>
                <a:cubicBezTo>
                  <a:pt x="13958" y="14250"/>
                  <a:pt x="13282" y="14521"/>
                  <a:pt x="12639" y="14521"/>
                </a:cubicBezTo>
                <a:cubicBezTo>
                  <a:pt x="12364" y="14521"/>
                  <a:pt x="12096" y="14472"/>
                  <a:pt x="11845" y="14369"/>
                </a:cubicBezTo>
                <a:cubicBezTo>
                  <a:pt x="10967" y="14005"/>
                  <a:pt x="10539" y="13115"/>
                  <a:pt x="10164" y="12323"/>
                </a:cubicBezTo>
                <a:cubicBezTo>
                  <a:pt x="9811" y="11584"/>
                  <a:pt x="9468" y="10888"/>
                  <a:pt x="8836" y="10599"/>
                </a:cubicBezTo>
                <a:cubicBezTo>
                  <a:pt x="8638" y="10511"/>
                  <a:pt x="8421" y="10467"/>
                  <a:pt x="8182" y="10467"/>
                </a:cubicBezTo>
                <a:cubicBezTo>
                  <a:pt x="7724" y="10467"/>
                  <a:pt x="7188" y="10628"/>
                  <a:pt x="6555" y="10952"/>
                </a:cubicBezTo>
                <a:cubicBezTo>
                  <a:pt x="6426" y="11027"/>
                  <a:pt x="6298" y="11092"/>
                  <a:pt x="6180" y="11156"/>
                </a:cubicBezTo>
                <a:lnTo>
                  <a:pt x="6159" y="11166"/>
                </a:lnTo>
                <a:cubicBezTo>
                  <a:pt x="5474" y="11541"/>
                  <a:pt x="4767" y="11927"/>
                  <a:pt x="3942" y="11959"/>
                </a:cubicBezTo>
                <a:cubicBezTo>
                  <a:pt x="3905" y="11960"/>
                  <a:pt x="3869" y="11961"/>
                  <a:pt x="3833" y="11961"/>
                </a:cubicBezTo>
                <a:cubicBezTo>
                  <a:pt x="2594" y="11961"/>
                  <a:pt x="1355" y="11074"/>
                  <a:pt x="793" y="9752"/>
                </a:cubicBezTo>
                <a:cubicBezTo>
                  <a:pt x="354" y="8714"/>
                  <a:pt x="290" y="7472"/>
                  <a:pt x="579" y="5930"/>
                </a:cubicBezTo>
                <a:cubicBezTo>
                  <a:pt x="836" y="4537"/>
                  <a:pt x="1264" y="3423"/>
                  <a:pt x="1896" y="2513"/>
                </a:cubicBezTo>
                <a:cubicBezTo>
                  <a:pt x="1982" y="2395"/>
                  <a:pt x="2078" y="2267"/>
                  <a:pt x="2175" y="2160"/>
                </a:cubicBezTo>
                <a:cubicBezTo>
                  <a:pt x="2925" y="1239"/>
                  <a:pt x="3899" y="606"/>
                  <a:pt x="4927" y="371"/>
                </a:cubicBezTo>
                <a:cubicBezTo>
                  <a:pt x="5223" y="305"/>
                  <a:pt x="5526" y="274"/>
                  <a:pt x="5832" y="274"/>
                </a:cubicBezTo>
                <a:close/>
                <a:moveTo>
                  <a:pt x="5830" y="0"/>
                </a:moveTo>
                <a:cubicBezTo>
                  <a:pt x="5504" y="0"/>
                  <a:pt x="5179" y="34"/>
                  <a:pt x="4863" y="103"/>
                </a:cubicBezTo>
                <a:cubicBezTo>
                  <a:pt x="3781" y="349"/>
                  <a:pt x="2753" y="1013"/>
                  <a:pt x="1961" y="1977"/>
                </a:cubicBezTo>
                <a:cubicBezTo>
                  <a:pt x="1854" y="2106"/>
                  <a:pt x="1768" y="2224"/>
                  <a:pt x="1671" y="2353"/>
                </a:cubicBezTo>
                <a:cubicBezTo>
                  <a:pt x="1018" y="3295"/>
                  <a:pt x="569" y="4452"/>
                  <a:pt x="300" y="5876"/>
                </a:cubicBezTo>
                <a:cubicBezTo>
                  <a:pt x="0" y="7472"/>
                  <a:pt x="86" y="8778"/>
                  <a:pt x="547" y="9860"/>
                </a:cubicBezTo>
                <a:cubicBezTo>
                  <a:pt x="1138" y="11271"/>
                  <a:pt x="2484" y="12240"/>
                  <a:pt x="3834" y="12240"/>
                </a:cubicBezTo>
                <a:cubicBezTo>
                  <a:pt x="3877" y="12240"/>
                  <a:pt x="3920" y="12239"/>
                  <a:pt x="3963" y="12237"/>
                </a:cubicBezTo>
                <a:cubicBezTo>
                  <a:pt x="4841" y="12194"/>
                  <a:pt x="5581" y="11798"/>
                  <a:pt x="6287" y="11413"/>
                </a:cubicBezTo>
                <a:lnTo>
                  <a:pt x="6309" y="11402"/>
                </a:lnTo>
                <a:cubicBezTo>
                  <a:pt x="6437" y="11338"/>
                  <a:pt x="6555" y="11263"/>
                  <a:pt x="6683" y="11199"/>
                </a:cubicBezTo>
                <a:cubicBezTo>
                  <a:pt x="7272" y="10897"/>
                  <a:pt x="7764" y="10745"/>
                  <a:pt x="8173" y="10745"/>
                </a:cubicBezTo>
                <a:cubicBezTo>
                  <a:pt x="8374" y="10745"/>
                  <a:pt x="8556" y="10782"/>
                  <a:pt x="8718" y="10856"/>
                </a:cubicBezTo>
                <a:cubicBezTo>
                  <a:pt x="9265" y="11102"/>
                  <a:pt x="9575" y="11756"/>
                  <a:pt x="9907" y="12451"/>
                </a:cubicBezTo>
                <a:cubicBezTo>
                  <a:pt x="10314" y="13276"/>
                  <a:pt x="10764" y="14219"/>
                  <a:pt x="11749" y="14626"/>
                </a:cubicBezTo>
                <a:cubicBezTo>
                  <a:pt x="12029" y="14743"/>
                  <a:pt x="12331" y="14800"/>
                  <a:pt x="12640" y="14800"/>
                </a:cubicBezTo>
                <a:cubicBezTo>
                  <a:pt x="13347" y="14800"/>
                  <a:pt x="14091" y="14502"/>
                  <a:pt x="14694" y="13951"/>
                </a:cubicBezTo>
                <a:cubicBezTo>
                  <a:pt x="14877" y="13779"/>
                  <a:pt x="15230" y="13415"/>
                  <a:pt x="15583" y="12977"/>
                </a:cubicBezTo>
                <a:cubicBezTo>
                  <a:pt x="16558" y="11787"/>
                  <a:pt x="16643" y="11263"/>
                  <a:pt x="16622" y="10942"/>
                </a:cubicBezTo>
                <a:cubicBezTo>
                  <a:pt x="16590" y="10588"/>
                  <a:pt x="16408" y="9978"/>
                  <a:pt x="15562" y="9764"/>
                </a:cubicBezTo>
                <a:cubicBezTo>
                  <a:pt x="15301" y="9703"/>
                  <a:pt x="15023" y="9685"/>
                  <a:pt x="14749" y="9685"/>
                </a:cubicBezTo>
                <a:cubicBezTo>
                  <a:pt x="14585" y="9685"/>
                  <a:pt x="14422" y="9691"/>
                  <a:pt x="14266" y="9699"/>
                </a:cubicBezTo>
                <a:cubicBezTo>
                  <a:pt x="14141" y="9705"/>
                  <a:pt x="13992" y="9712"/>
                  <a:pt x="13869" y="9712"/>
                </a:cubicBezTo>
                <a:cubicBezTo>
                  <a:pt x="13781" y="9712"/>
                  <a:pt x="13707" y="9708"/>
                  <a:pt x="13666" y="9699"/>
                </a:cubicBezTo>
                <a:cubicBezTo>
                  <a:pt x="13345" y="9624"/>
                  <a:pt x="13035" y="9324"/>
                  <a:pt x="12831" y="8896"/>
                </a:cubicBezTo>
                <a:cubicBezTo>
                  <a:pt x="12649" y="8510"/>
                  <a:pt x="12563" y="8050"/>
                  <a:pt x="12466" y="7568"/>
                </a:cubicBezTo>
                <a:lnTo>
                  <a:pt x="12435" y="7386"/>
                </a:lnTo>
                <a:cubicBezTo>
                  <a:pt x="11985" y="5094"/>
                  <a:pt x="11288" y="3434"/>
                  <a:pt x="10229" y="2191"/>
                </a:cubicBezTo>
                <a:cubicBezTo>
                  <a:pt x="9065" y="798"/>
                  <a:pt x="7416" y="0"/>
                  <a:pt x="5830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>
            <a:off x="-396449" y="-1271229"/>
            <a:ext cx="2867358" cy="2521035"/>
          </a:xfrm>
          <a:custGeom>
            <a:avLst/>
            <a:gdLst/>
            <a:ahLst/>
            <a:cxnLst/>
            <a:rect l="l" t="t" r="r" b="b"/>
            <a:pathLst>
              <a:path w="15466" h="13598" extrusionOk="0">
                <a:moveTo>
                  <a:pt x="5233" y="1"/>
                </a:moveTo>
                <a:cubicBezTo>
                  <a:pt x="4952" y="1"/>
                  <a:pt x="4671" y="30"/>
                  <a:pt x="4391" y="91"/>
                </a:cubicBezTo>
                <a:cubicBezTo>
                  <a:pt x="3235" y="348"/>
                  <a:pt x="2228" y="1130"/>
                  <a:pt x="1553" y="2094"/>
                </a:cubicBezTo>
                <a:cubicBezTo>
                  <a:pt x="879" y="3068"/>
                  <a:pt x="503" y="4225"/>
                  <a:pt x="279" y="5382"/>
                </a:cubicBezTo>
                <a:cubicBezTo>
                  <a:pt x="53" y="6592"/>
                  <a:pt x="0" y="7888"/>
                  <a:pt x="482" y="9023"/>
                </a:cubicBezTo>
                <a:cubicBezTo>
                  <a:pt x="951" y="10127"/>
                  <a:pt x="2027" y="11039"/>
                  <a:pt x="3218" y="11039"/>
                </a:cubicBezTo>
                <a:cubicBezTo>
                  <a:pt x="3252" y="11039"/>
                  <a:pt x="3286" y="11038"/>
                  <a:pt x="3320" y="11036"/>
                </a:cubicBezTo>
                <a:cubicBezTo>
                  <a:pt x="4220" y="10994"/>
                  <a:pt x="5001" y="10479"/>
                  <a:pt x="5794" y="10073"/>
                </a:cubicBezTo>
                <a:cubicBezTo>
                  <a:pt x="6340" y="9785"/>
                  <a:pt x="6964" y="9547"/>
                  <a:pt x="7565" y="9547"/>
                </a:cubicBezTo>
                <a:cubicBezTo>
                  <a:pt x="7835" y="9547"/>
                  <a:pt x="8101" y="9595"/>
                  <a:pt x="8354" y="9708"/>
                </a:cubicBezTo>
                <a:cubicBezTo>
                  <a:pt x="9853" y="10384"/>
                  <a:pt x="9842" y="12847"/>
                  <a:pt x="11363" y="13468"/>
                </a:cubicBezTo>
                <a:cubicBezTo>
                  <a:pt x="11576" y="13557"/>
                  <a:pt x="11802" y="13597"/>
                  <a:pt x="12030" y="13597"/>
                </a:cubicBezTo>
                <a:cubicBezTo>
                  <a:pt x="12626" y="13597"/>
                  <a:pt x="13238" y="13321"/>
                  <a:pt x="13687" y="12911"/>
                </a:cubicBezTo>
                <a:cubicBezTo>
                  <a:pt x="14073" y="12547"/>
                  <a:pt x="15465" y="10994"/>
                  <a:pt x="15411" y="10394"/>
                </a:cubicBezTo>
                <a:cubicBezTo>
                  <a:pt x="15351" y="9786"/>
                  <a:pt x="14770" y="9686"/>
                  <a:pt x="14159" y="9686"/>
                </a:cubicBezTo>
                <a:cubicBezTo>
                  <a:pt x="13856" y="9686"/>
                  <a:pt x="13545" y="9710"/>
                  <a:pt x="13287" y="9710"/>
                </a:cubicBezTo>
                <a:cubicBezTo>
                  <a:pt x="13139" y="9710"/>
                  <a:pt x="13008" y="9702"/>
                  <a:pt x="12905" y="9677"/>
                </a:cubicBezTo>
                <a:cubicBezTo>
                  <a:pt x="12348" y="9548"/>
                  <a:pt x="11920" y="9077"/>
                  <a:pt x="11674" y="8552"/>
                </a:cubicBezTo>
                <a:cubicBezTo>
                  <a:pt x="11438" y="8038"/>
                  <a:pt x="11341" y="7459"/>
                  <a:pt x="11234" y="6892"/>
                </a:cubicBezTo>
                <a:cubicBezTo>
                  <a:pt x="10892" y="5125"/>
                  <a:pt x="10324" y="3347"/>
                  <a:pt x="9168" y="1976"/>
                </a:cubicBezTo>
                <a:cubicBezTo>
                  <a:pt x="8186" y="814"/>
                  <a:pt x="6719" y="1"/>
                  <a:pt x="5233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598620">
            <a:off x="-3556819" y="-901423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5"/>
          <p:cNvSpPr/>
          <p:nvPr/>
        </p:nvSpPr>
        <p:spPr>
          <a:xfrm rot="10598620">
            <a:off x="-3309140" y="-700004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5"/>
          <p:cNvSpPr/>
          <p:nvPr/>
        </p:nvSpPr>
        <p:spPr>
          <a:xfrm rot="10598620">
            <a:off x="4971831" y="-1878573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5"/>
          <p:cNvSpPr/>
          <p:nvPr/>
        </p:nvSpPr>
        <p:spPr>
          <a:xfrm rot="10598620">
            <a:off x="5219510" y="-1677154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subTitle" idx="1"/>
          </p:nvPr>
        </p:nvSpPr>
        <p:spPr>
          <a:xfrm>
            <a:off x="1858725" y="1352925"/>
            <a:ext cx="2735100" cy="1069500"/>
          </a:xfrm>
          <a:prstGeom prst="rect">
            <a:avLst/>
          </a:prstGeom>
        </p:spPr>
        <p:txBody>
          <a:bodyPr spcFirstLastPara="1" wrap="square" lIns="91425" tIns="0" rIns="91425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2"/>
          </p:nvPr>
        </p:nvSpPr>
        <p:spPr>
          <a:xfrm>
            <a:off x="1858725" y="835675"/>
            <a:ext cx="2735100" cy="4995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rt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Gochi Hand"/>
                <a:ea typeface="Gochi Hand"/>
                <a:cs typeface="Gochi Hand"/>
                <a:sym typeface="Gochi Han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3"/>
          </p:nvPr>
        </p:nvSpPr>
        <p:spPr>
          <a:xfrm>
            <a:off x="4550175" y="3552800"/>
            <a:ext cx="2735100" cy="1069500"/>
          </a:xfrm>
          <a:prstGeom prst="rect">
            <a:avLst/>
          </a:prstGeom>
        </p:spPr>
        <p:txBody>
          <a:bodyPr spcFirstLastPara="1" wrap="square" lIns="91425" tIns="0" rIns="91425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4"/>
          </p:nvPr>
        </p:nvSpPr>
        <p:spPr>
          <a:xfrm>
            <a:off x="4550175" y="3035550"/>
            <a:ext cx="2735100" cy="4995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algn="r" rtl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Gochi Hand"/>
                <a:ea typeface="Gochi Hand"/>
                <a:cs typeface="Gochi Hand"/>
                <a:sym typeface="Gochi Han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Font typeface="Nerko One"/>
              <a:buNone/>
              <a:defRPr sz="3200">
                <a:latin typeface="Nerko One"/>
                <a:ea typeface="Nerko One"/>
                <a:cs typeface="Nerko One"/>
                <a:sym typeface="Nerko One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/>
          <p:nvPr/>
        </p:nvSpPr>
        <p:spPr>
          <a:xfrm rot="10598620">
            <a:off x="4971831" y="-1878573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6"/>
          <p:cNvSpPr/>
          <p:nvPr/>
        </p:nvSpPr>
        <p:spPr>
          <a:xfrm rot="10598620">
            <a:off x="5219510" y="-1677154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title"/>
          </p:nvPr>
        </p:nvSpPr>
        <p:spPr>
          <a:xfrm>
            <a:off x="720000" y="637050"/>
            <a:ext cx="7704000" cy="380700"/>
          </a:xfrm>
          <a:prstGeom prst="rect">
            <a:avLst/>
          </a:prstGeom>
        </p:spPr>
        <p:txBody>
          <a:bodyPr spcFirstLastPara="1" wrap="square" lIns="91425" tIns="0" rIns="91425" bIns="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4"/>
          <p:cNvSpPr/>
          <p:nvPr/>
        </p:nvSpPr>
        <p:spPr>
          <a:xfrm rot="-201380">
            <a:off x="-512032" y="200752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24"/>
          <p:cNvSpPr/>
          <p:nvPr/>
        </p:nvSpPr>
        <p:spPr>
          <a:xfrm rot="-201380">
            <a:off x="-569772" y="420076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4"/>
          <p:cNvSpPr/>
          <p:nvPr/>
        </p:nvSpPr>
        <p:spPr>
          <a:xfrm rot="-5601380">
            <a:off x="4821900" y="-3591566"/>
            <a:ext cx="5060116" cy="6186420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24"/>
          <p:cNvSpPr/>
          <p:nvPr/>
        </p:nvSpPr>
        <p:spPr>
          <a:xfrm rot="-5601380">
            <a:off x="4925822" y="-3228485"/>
            <a:ext cx="4870178" cy="5765678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5"/>
          <p:cNvSpPr/>
          <p:nvPr/>
        </p:nvSpPr>
        <p:spPr>
          <a:xfrm rot="-201387">
            <a:off x="6996158" y="763319"/>
            <a:ext cx="4159097" cy="5084829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5"/>
          <p:cNvSpPr/>
          <p:nvPr/>
        </p:nvSpPr>
        <p:spPr>
          <a:xfrm rot="-201387">
            <a:off x="6948699" y="943589"/>
            <a:ext cx="4002979" cy="4739007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25"/>
          <p:cNvSpPr/>
          <p:nvPr/>
        </p:nvSpPr>
        <p:spPr>
          <a:xfrm rot="-5601387">
            <a:off x="-1501250" y="-1900222"/>
            <a:ext cx="4159097" cy="5084829"/>
          </a:xfrm>
          <a:custGeom>
            <a:avLst/>
            <a:gdLst/>
            <a:ahLst/>
            <a:cxnLst/>
            <a:rect l="l" t="t" r="r" b="b"/>
            <a:pathLst>
              <a:path w="16837" h="20585" extrusionOk="0">
                <a:moveTo>
                  <a:pt x="5313" y="322"/>
                </a:moveTo>
                <a:cubicBezTo>
                  <a:pt x="5902" y="322"/>
                  <a:pt x="6426" y="472"/>
                  <a:pt x="7016" y="804"/>
                </a:cubicBezTo>
                <a:cubicBezTo>
                  <a:pt x="8430" y="1597"/>
                  <a:pt x="8354" y="2485"/>
                  <a:pt x="8258" y="3503"/>
                </a:cubicBezTo>
                <a:cubicBezTo>
                  <a:pt x="8237" y="3749"/>
                  <a:pt x="8215" y="3996"/>
                  <a:pt x="8215" y="4263"/>
                </a:cubicBezTo>
                <a:cubicBezTo>
                  <a:pt x="8183" y="5516"/>
                  <a:pt x="9425" y="6502"/>
                  <a:pt x="10614" y="6994"/>
                </a:cubicBezTo>
                <a:cubicBezTo>
                  <a:pt x="10957" y="7144"/>
                  <a:pt x="11321" y="7273"/>
                  <a:pt x="11696" y="7401"/>
                </a:cubicBezTo>
                <a:cubicBezTo>
                  <a:pt x="12713" y="7765"/>
                  <a:pt x="13763" y="8140"/>
                  <a:pt x="14587" y="8911"/>
                </a:cubicBezTo>
                <a:cubicBezTo>
                  <a:pt x="16483" y="10667"/>
                  <a:pt x="16279" y="13741"/>
                  <a:pt x="14973" y="15691"/>
                </a:cubicBezTo>
                <a:cubicBezTo>
                  <a:pt x="13849" y="17383"/>
                  <a:pt x="11953" y="18657"/>
                  <a:pt x="9190" y="19578"/>
                </a:cubicBezTo>
                <a:cubicBezTo>
                  <a:pt x="7797" y="20049"/>
                  <a:pt x="6662" y="20263"/>
                  <a:pt x="5624" y="20263"/>
                </a:cubicBezTo>
                <a:cubicBezTo>
                  <a:pt x="5098" y="20263"/>
                  <a:pt x="4584" y="20210"/>
                  <a:pt x="4113" y="20092"/>
                </a:cubicBezTo>
                <a:cubicBezTo>
                  <a:pt x="2475" y="19696"/>
                  <a:pt x="750" y="18293"/>
                  <a:pt x="643" y="16376"/>
                </a:cubicBezTo>
                <a:cubicBezTo>
                  <a:pt x="579" y="15305"/>
                  <a:pt x="986" y="14213"/>
                  <a:pt x="1940" y="12927"/>
                </a:cubicBezTo>
                <a:cubicBezTo>
                  <a:pt x="2132" y="12670"/>
                  <a:pt x="2325" y="12424"/>
                  <a:pt x="2518" y="12178"/>
                </a:cubicBezTo>
                <a:cubicBezTo>
                  <a:pt x="3053" y="11503"/>
                  <a:pt x="3567" y="10860"/>
                  <a:pt x="3899" y="10121"/>
                </a:cubicBezTo>
                <a:cubicBezTo>
                  <a:pt x="4274" y="9308"/>
                  <a:pt x="4456" y="8044"/>
                  <a:pt x="3760" y="7208"/>
                </a:cubicBezTo>
                <a:cubicBezTo>
                  <a:pt x="3449" y="6844"/>
                  <a:pt x="3010" y="6598"/>
                  <a:pt x="2539" y="6341"/>
                </a:cubicBezTo>
                <a:cubicBezTo>
                  <a:pt x="1961" y="6009"/>
                  <a:pt x="1361" y="5677"/>
                  <a:pt x="976" y="5077"/>
                </a:cubicBezTo>
                <a:cubicBezTo>
                  <a:pt x="354" y="4113"/>
                  <a:pt x="483" y="3320"/>
                  <a:pt x="697" y="2828"/>
                </a:cubicBezTo>
                <a:cubicBezTo>
                  <a:pt x="965" y="2207"/>
                  <a:pt x="1543" y="1628"/>
                  <a:pt x="2368" y="1168"/>
                </a:cubicBezTo>
                <a:cubicBezTo>
                  <a:pt x="3021" y="804"/>
                  <a:pt x="3803" y="526"/>
                  <a:pt x="4510" y="397"/>
                </a:cubicBezTo>
                <a:cubicBezTo>
                  <a:pt x="4810" y="343"/>
                  <a:pt x="5067" y="322"/>
                  <a:pt x="5313" y="322"/>
                </a:cubicBezTo>
                <a:close/>
                <a:moveTo>
                  <a:pt x="5313" y="0"/>
                </a:moveTo>
                <a:cubicBezTo>
                  <a:pt x="5045" y="0"/>
                  <a:pt x="4767" y="22"/>
                  <a:pt x="4456" y="76"/>
                </a:cubicBezTo>
                <a:cubicBezTo>
                  <a:pt x="3706" y="204"/>
                  <a:pt x="2892" y="504"/>
                  <a:pt x="2207" y="890"/>
                </a:cubicBezTo>
                <a:cubicBezTo>
                  <a:pt x="1329" y="1382"/>
                  <a:pt x="697" y="2004"/>
                  <a:pt x="397" y="2689"/>
                </a:cubicBezTo>
                <a:cubicBezTo>
                  <a:pt x="151" y="3267"/>
                  <a:pt x="1" y="4177"/>
                  <a:pt x="697" y="5248"/>
                </a:cubicBezTo>
                <a:cubicBezTo>
                  <a:pt x="1136" y="5912"/>
                  <a:pt x="1768" y="6276"/>
                  <a:pt x="2389" y="6619"/>
                </a:cubicBezTo>
                <a:cubicBezTo>
                  <a:pt x="2828" y="6866"/>
                  <a:pt x="3246" y="7101"/>
                  <a:pt x="3503" y="7423"/>
                </a:cubicBezTo>
                <a:cubicBezTo>
                  <a:pt x="4113" y="8140"/>
                  <a:pt x="3932" y="9254"/>
                  <a:pt x="3599" y="9993"/>
                </a:cubicBezTo>
                <a:cubicBezTo>
                  <a:pt x="3278" y="10700"/>
                  <a:pt x="2785" y="11321"/>
                  <a:pt x="2271" y="11974"/>
                </a:cubicBezTo>
                <a:cubicBezTo>
                  <a:pt x="2078" y="12221"/>
                  <a:pt x="1875" y="12478"/>
                  <a:pt x="1682" y="12735"/>
                </a:cubicBezTo>
                <a:cubicBezTo>
                  <a:pt x="686" y="14084"/>
                  <a:pt x="247" y="15241"/>
                  <a:pt x="322" y="16397"/>
                </a:cubicBezTo>
                <a:cubicBezTo>
                  <a:pt x="440" y="18464"/>
                  <a:pt x="2282" y="19974"/>
                  <a:pt x="4027" y="20403"/>
                </a:cubicBezTo>
                <a:cubicBezTo>
                  <a:pt x="4531" y="20531"/>
                  <a:pt x="5067" y="20584"/>
                  <a:pt x="5624" y="20584"/>
                </a:cubicBezTo>
                <a:cubicBezTo>
                  <a:pt x="6695" y="20584"/>
                  <a:pt x="7862" y="20360"/>
                  <a:pt x="9286" y="19889"/>
                </a:cubicBezTo>
                <a:cubicBezTo>
                  <a:pt x="12124" y="18935"/>
                  <a:pt x="14073" y="17618"/>
                  <a:pt x="15241" y="15862"/>
                </a:cubicBezTo>
                <a:cubicBezTo>
                  <a:pt x="16622" y="13806"/>
                  <a:pt x="16836" y="10550"/>
                  <a:pt x="14813" y="8665"/>
                </a:cubicBezTo>
                <a:cubicBezTo>
                  <a:pt x="13934" y="7861"/>
                  <a:pt x="12852" y="7476"/>
                  <a:pt x="11814" y="7101"/>
                </a:cubicBezTo>
                <a:cubicBezTo>
                  <a:pt x="11428" y="6962"/>
                  <a:pt x="11074" y="6844"/>
                  <a:pt x="10732" y="6694"/>
                </a:cubicBezTo>
                <a:cubicBezTo>
                  <a:pt x="9650" y="6233"/>
                  <a:pt x="8504" y="5366"/>
                  <a:pt x="8537" y="4274"/>
                </a:cubicBezTo>
                <a:cubicBezTo>
                  <a:pt x="8537" y="4017"/>
                  <a:pt x="8558" y="3770"/>
                  <a:pt x="8580" y="3535"/>
                </a:cubicBezTo>
                <a:cubicBezTo>
                  <a:pt x="8675" y="2496"/>
                  <a:pt x="8772" y="1425"/>
                  <a:pt x="7176" y="514"/>
                </a:cubicBezTo>
                <a:cubicBezTo>
                  <a:pt x="6534" y="161"/>
                  <a:pt x="5966" y="0"/>
                  <a:pt x="5313" y="0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25"/>
          <p:cNvSpPr/>
          <p:nvPr/>
        </p:nvSpPr>
        <p:spPr>
          <a:xfrm rot="-5601387">
            <a:off x="-1415832" y="-1601792"/>
            <a:ext cx="4002979" cy="4739007"/>
          </a:xfrm>
          <a:custGeom>
            <a:avLst/>
            <a:gdLst/>
            <a:ahLst/>
            <a:cxnLst/>
            <a:rect l="l" t="t" r="r" b="b"/>
            <a:pathLst>
              <a:path w="16205" h="19185" extrusionOk="0">
                <a:moveTo>
                  <a:pt x="5506" y="1"/>
                </a:moveTo>
                <a:cubicBezTo>
                  <a:pt x="5275" y="1"/>
                  <a:pt x="5033" y="26"/>
                  <a:pt x="4767" y="72"/>
                </a:cubicBezTo>
                <a:cubicBezTo>
                  <a:pt x="3021" y="371"/>
                  <a:pt x="1" y="1892"/>
                  <a:pt x="1479" y="4163"/>
                </a:cubicBezTo>
                <a:cubicBezTo>
                  <a:pt x="2111" y="5148"/>
                  <a:pt x="3492" y="5373"/>
                  <a:pt x="4242" y="6262"/>
                </a:cubicBezTo>
                <a:cubicBezTo>
                  <a:pt x="4992" y="7161"/>
                  <a:pt x="4917" y="8522"/>
                  <a:pt x="4435" y="9582"/>
                </a:cubicBezTo>
                <a:cubicBezTo>
                  <a:pt x="3953" y="10642"/>
                  <a:pt x="3139" y="11509"/>
                  <a:pt x="2443" y="12452"/>
                </a:cubicBezTo>
                <a:cubicBezTo>
                  <a:pt x="1747" y="13384"/>
                  <a:pt x="1147" y="14487"/>
                  <a:pt x="1211" y="15655"/>
                </a:cubicBezTo>
                <a:cubicBezTo>
                  <a:pt x="1307" y="17304"/>
                  <a:pt x="2785" y="18632"/>
                  <a:pt x="4392" y="19017"/>
                </a:cubicBezTo>
                <a:cubicBezTo>
                  <a:pt x="4865" y="19134"/>
                  <a:pt x="5346" y="19185"/>
                  <a:pt x="5829" y="19185"/>
                </a:cubicBezTo>
                <a:cubicBezTo>
                  <a:pt x="6985" y="19185"/>
                  <a:pt x="8154" y="18895"/>
                  <a:pt x="9265" y="18525"/>
                </a:cubicBezTo>
                <a:cubicBezTo>
                  <a:pt x="11428" y="17796"/>
                  <a:pt x="13581" y="16683"/>
                  <a:pt x="14856" y="14776"/>
                </a:cubicBezTo>
                <a:cubicBezTo>
                  <a:pt x="16119" y="12870"/>
                  <a:pt x="16205" y="10043"/>
                  <a:pt x="14523" y="8479"/>
                </a:cubicBezTo>
                <a:cubicBezTo>
                  <a:pt x="13474" y="7504"/>
                  <a:pt x="11985" y="7204"/>
                  <a:pt x="10657" y="6637"/>
                </a:cubicBezTo>
                <a:cubicBezTo>
                  <a:pt x="9329" y="6080"/>
                  <a:pt x="7990" y="4988"/>
                  <a:pt x="8023" y="3553"/>
                </a:cubicBezTo>
                <a:cubicBezTo>
                  <a:pt x="8066" y="2096"/>
                  <a:pt x="8515" y="1271"/>
                  <a:pt x="7026" y="425"/>
                </a:cubicBezTo>
                <a:cubicBezTo>
                  <a:pt x="6491" y="128"/>
                  <a:pt x="6029" y="1"/>
                  <a:pt x="5506" y="1"/>
                </a:cubicBezTo>
                <a:close/>
              </a:path>
            </a:pathLst>
          </a:custGeom>
          <a:solidFill>
            <a:srgbClr val="EDDACE">
              <a:alpha val="4063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639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637050"/>
            <a:ext cx="7704000" cy="3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0" anchor="t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1pPr>
            <a:lvl2pPr lvl="1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2pPr>
            <a:lvl3pPr lvl="2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3pPr>
            <a:lvl4pPr lvl="3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4pPr>
            <a:lvl5pPr lvl="4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5pPr>
            <a:lvl6pPr lvl="5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6pPr>
            <a:lvl7pPr lvl="6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7pPr>
            <a:lvl8pPr lvl="7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8pPr>
            <a:lvl9pPr lvl="8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Gochi Hand"/>
              <a:buNone/>
              <a:defRPr sz="3200">
                <a:solidFill>
                  <a:schemeClr val="dk1"/>
                </a:solidFill>
                <a:latin typeface="Gochi Hand"/>
                <a:ea typeface="Gochi Hand"/>
                <a:cs typeface="Gochi Hand"/>
                <a:sym typeface="Gochi Han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0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●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○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■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●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○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■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●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○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unito Sans"/>
              <a:buChar char="■"/>
              <a:defRPr sz="1600">
                <a:solidFill>
                  <a:schemeClr val="dk1"/>
                </a:solidFill>
                <a:latin typeface="Nunito Sans"/>
                <a:ea typeface="Nunito Sans"/>
                <a:cs typeface="Nunito Sans"/>
                <a:sym typeface="Nunito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8" r:id="rId6"/>
    <p:sldLayoutId id="2147483670" r:id="rId7"/>
    <p:sldLayoutId id="2147483671" r:id="rId8"/>
    <p:sldLayoutId id="2147483676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00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12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0.png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7.jpeg"/><Relationship Id="rId7" Type="http://schemas.openxmlformats.org/officeDocument/2006/relationships/image" Target="../media/image9.jpe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2.png"/><Relationship Id="rId5" Type="http://schemas.openxmlformats.org/officeDocument/2006/relationships/image" Target="../media/image8.jpeg"/><Relationship Id="rId10" Type="http://schemas.openxmlformats.org/officeDocument/2006/relationships/image" Target="../media/image11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989439" y="3257608"/>
            <a:ext cx="7076524" cy="1018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VSB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Ph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y</a:t>
            </a:r>
          </a:p>
          <a:p>
            <a:pPr defTabSz="685800">
              <a:spcAft>
                <a:spcPts val="45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LO GVPB :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439161"/>
            <a:ext cx="9139429" cy="1818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</a:t>
            </a:r>
            <a:endParaRPr lang="vi-VN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>
              <a:spcAft>
                <a:spcPts val="450"/>
              </a:spcAft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127927" y="4507878"/>
            <a:ext cx="9134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229594499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pic>
        <p:nvPicPr>
          <p:cNvPr id="30" name="图片 2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020922"/>
            <a:ext cx="4468281" cy="1872772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13513" y="1342519"/>
            <a:ext cx="2499081" cy="1850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</a:t>
            </a:r>
            <a:endParaRPr lang="en-US" altLang="zh-CN" sz="2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vi-VN" altLang="zh-CN" sz="8625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8625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42639" y="2501206"/>
            <a:ext cx="3781805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72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D3F235-025E-AA69-51FC-7A94D9C3E65B}"/>
              </a:ext>
            </a:extLst>
          </p:cNvPr>
          <p:cNvSpPr txBox="1"/>
          <p:nvPr/>
        </p:nvSpPr>
        <p:spPr>
          <a:xfrm>
            <a:off x="1186751" y="85153"/>
            <a:ext cx="3250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-tr37)</a:t>
            </a:r>
          </a:p>
        </p:txBody>
      </p:sp>
      <p:graphicFrame>
        <p:nvGraphicFramePr>
          <p:cNvPr id="42" name="Table 4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5A0A02-04E3-0CA6-568C-BACDB24994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28370"/>
              </p:ext>
            </p:extLst>
          </p:nvPr>
        </p:nvGraphicFramePr>
        <p:xfrm>
          <a:off x="159938" y="685506"/>
          <a:ext cx="8822697" cy="4321282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1906884">
                  <a:extLst>
                    <a:ext uri="{9D8B030D-6E8A-4147-A177-3AD203B41FA5}">
                      <a16:colId xmlns:a16="http://schemas.microsoft.com/office/drawing/2014/main" val="1251127217"/>
                    </a:ext>
                  </a:extLst>
                </a:gridCol>
                <a:gridCol w="6915813">
                  <a:extLst>
                    <a:ext uri="{9D8B030D-6E8A-4147-A177-3AD203B41FA5}">
                      <a16:colId xmlns:a16="http://schemas.microsoft.com/office/drawing/2014/main" val="2185467014"/>
                    </a:ext>
                  </a:extLst>
                </a:gridCol>
              </a:tblGrid>
              <a:tr h="211148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66102169"/>
                  </a:ext>
                </a:extLst>
              </a:tr>
              <a:tr h="55031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ểu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643691886"/>
                  </a:ext>
                </a:extLst>
              </a:tr>
              <a:tr h="22771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914098030"/>
                  </a:ext>
                </a:extLst>
              </a:tr>
              <a:tr h="227715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7399028"/>
                  </a:ext>
                </a:extLst>
              </a:tr>
            </a:tbl>
          </a:graphicData>
        </a:graphic>
      </p:graphicFrame>
      <p:sp>
        <p:nvSpPr>
          <p:cNvPr id="43" name="TextBox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117C54-2090-0C3B-4CA7-894E877A2A82}"/>
              </a:ext>
            </a:extLst>
          </p:cNvPr>
          <p:cNvSpPr txBox="1"/>
          <p:nvPr/>
        </p:nvSpPr>
        <p:spPr>
          <a:xfrm>
            <a:off x="2111188" y="705971"/>
            <a:ext cx="6923548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Thanh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ịnh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ạch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am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ạc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am Cao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ngiz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itmatov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59A5ED-1B0A-C8AB-5B71-4020610B361C}"/>
              </a:ext>
            </a:extLst>
          </p:cNvPr>
          <p:cNvSpPr txBox="1"/>
          <p:nvPr/>
        </p:nvSpPr>
        <p:spPr>
          <a:xfrm>
            <a:off x="2111188" y="2803712"/>
            <a:ext cx="668991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gô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on Quixote (Miguel de Cervantes)</a:t>
            </a:r>
            <a:endParaRPr lang="en-US" sz="2800" i="1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C809D6-E999-B4DC-16C2-006226D2167A}"/>
              </a:ext>
            </a:extLst>
          </p:cNvPr>
          <p:cNvSpPr txBox="1"/>
          <p:nvPr/>
        </p:nvSpPr>
        <p:spPr>
          <a:xfrm>
            <a:off x="2111187" y="3885790"/>
            <a:ext cx="6871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êu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uy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EEF95E-80BB-ADD4-B4A9-8DE36D8995CE}"/>
              </a:ext>
            </a:extLst>
          </p:cNvPr>
          <p:cNvSpPr txBox="1"/>
          <p:nvPr/>
        </p:nvSpPr>
        <p:spPr>
          <a:xfrm>
            <a:off x="2111187" y="4534595"/>
            <a:ext cx="6689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ziz </a:t>
            </a:r>
            <a:r>
              <a:rPr lang="en-US" sz="2800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esin</a:t>
            </a:r>
            <a:r>
              <a:rPr lang="en-US" sz="2800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>
              <a:solidFill>
                <a:srgbClr val="7030A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3D5A55-2101-49E9-ACCE-AA42856FA16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313"/>
            <a:ext cx="1134650" cy="1134650"/>
          </a:xfrm>
          <a:prstGeom prst="rect">
            <a:avLst/>
          </a:prstGeom>
        </p:spPr>
      </p:pic>
      <p:pic>
        <p:nvPicPr>
          <p:cNvPr id="48" name="Đồng hồ đếm ngược 3 phút gây sốc 3 Minutes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E23730C-35DC-454E-BB68-87806FB15F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22700" y="8020"/>
            <a:ext cx="1212036" cy="6817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41" grpId="0"/>
      <p:bldP spid="43" grpId="0"/>
      <p:bldP spid="44" grpId="0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5E15B5-FF1F-DE1E-C86C-1724E03D99F0}"/>
              </a:ext>
            </a:extLst>
          </p:cNvPr>
          <p:cNvSpPr txBox="1"/>
          <p:nvPr/>
        </p:nvSpPr>
        <p:spPr>
          <a:xfrm>
            <a:off x="145473" y="856204"/>
            <a:ext cx="367702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2800" b="0" i="1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9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THCS)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THPT)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016 - 2017, 2017 – 2018, 2018 – 2019, 2019 – 2020.</a:t>
            </a:r>
            <a:endParaRPr kumimoji="0" lang="en-US" altLang="en-US" sz="2800" b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411EF-6C2A-8330-0854-B85B92498C79}"/>
              </a:ext>
            </a:extLst>
          </p:cNvPr>
          <p:cNvSpPr txBox="1"/>
          <p:nvPr/>
        </p:nvSpPr>
        <p:spPr>
          <a:xfrm>
            <a:off x="1139857" y="19603"/>
            <a:ext cx="5270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7):</a:t>
            </a:r>
          </a:p>
        </p:txBody>
      </p:sp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1D51C8-E6B0-1120-9825-3900853D7B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1123" y="634004"/>
            <a:ext cx="5152034" cy="4577311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F3B464-5783-49AE-9780-63C3CB4C2D6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313"/>
            <a:ext cx="1032164" cy="1032164"/>
          </a:xfrm>
          <a:prstGeom prst="rect">
            <a:avLst/>
          </a:prstGeom>
        </p:spPr>
      </p:pic>
      <p:pic>
        <p:nvPicPr>
          <p:cNvPr id="46" name="Đồng hồ đếm ngược 3 phút gây sốc 3 Minutes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194B772-6B85-4EE0-95AA-34B8F47997D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22700" y="8020"/>
            <a:ext cx="1212036" cy="681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07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46"/>
                </p:tgtEl>
              </p:cMediaNode>
            </p:video>
          </p:childTnLst>
        </p:cTn>
      </p:par>
    </p:tnLst>
    <p:bldLst>
      <p:bldP spid="11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14B94-69E0-8D66-CBBF-DD942F5D83DC}"/>
              </a:ext>
            </a:extLst>
          </p:cNvPr>
          <p:cNvSpPr txBox="1"/>
          <p:nvPr/>
        </p:nvSpPr>
        <p:spPr>
          <a:xfrm>
            <a:off x="138546" y="648610"/>
            <a:ext cx="362296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THCS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PT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Tabl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DA854-8CC4-633E-350B-D2875E980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634721"/>
              </p:ext>
            </p:extLst>
          </p:nvPr>
        </p:nvGraphicFramePr>
        <p:xfrm>
          <a:off x="138545" y="3428497"/>
          <a:ext cx="8658667" cy="1706880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2859573">
                  <a:extLst>
                    <a:ext uri="{9D8B030D-6E8A-4147-A177-3AD203B41FA5}">
                      <a16:colId xmlns:a16="http://schemas.microsoft.com/office/drawing/2014/main" val="1605359116"/>
                    </a:ext>
                  </a:extLst>
                </a:gridCol>
                <a:gridCol w="1470723">
                  <a:extLst>
                    <a:ext uri="{9D8B030D-6E8A-4147-A177-3AD203B41FA5}">
                      <a16:colId xmlns:a16="http://schemas.microsoft.com/office/drawing/2014/main" val="3010170725"/>
                    </a:ext>
                  </a:extLst>
                </a:gridCol>
                <a:gridCol w="1411998">
                  <a:extLst>
                    <a:ext uri="{9D8B030D-6E8A-4147-A177-3AD203B41FA5}">
                      <a16:colId xmlns:a16="http://schemas.microsoft.com/office/drawing/2014/main" val="3166869208"/>
                    </a:ext>
                  </a:extLst>
                </a:gridCol>
                <a:gridCol w="1365813">
                  <a:extLst>
                    <a:ext uri="{9D8B030D-6E8A-4147-A177-3AD203B41FA5}">
                      <a16:colId xmlns:a16="http://schemas.microsoft.com/office/drawing/2014/main" val="1666362382"/>
                    </a:ext>
                  </a:extLst>
                </a:gridCol>
                <a:gridCol w="1550560">
                  <a:extLst>
                    <a:ext uri="{9D8B030D-6E8A-4147-A177-3AD203B41FA5}">
                      <a16:colId xmlns:a16="http://schemas.microsoft.com/office/drawing/2014/main" val="3083675459"/>
                    </a:ext>
                  </a:extLst>
                </a:gridCol>
              </a:tblGrid>
              <a:tr h="37660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-2017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-2018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-201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-2020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346449321"/>
                  </a:ext>
                </a:extLst>
              </a:tr>
              <a:tr h="39198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CS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18202093"/>
                  </a:ext>
                </a:extLst>
              </a:tr>
              <a:tr h="391982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PT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590646625"/>
                  </a:ext>
                </a:extLst>
              </a:tr>
            </a:tbl>
          </a:graphicData>
        </a:graphic>
      </p:graphicFrame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CD653D-C7BC-F075-6530-93F3807AAA04}"/>
              </a:ext>
            </a:extLst>
          </p:cNvPr>
          <p:cNvSpPr txBox="1"/>
          <p:nvPr/>
        </p:nvSpPr>
        <p:spPr>
          <a:xfrm>
            <a:off x="769594" y="232648"/>
            <a:ext cx="3410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7):</a:t>
            </a:r>
          </a:p>
        </p:txBody>
      </p: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ACE19-7133-3FFF-A39A-0293B594D1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9008" y="61877"/>
            <a:ext cx="5088948" cy="326438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075246-A9AB-483C-A19D-84441B6364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8179"/>
            <a:ext cx="834047" cy="834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96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2E86F3-1822-E4E2-FC63-932DEC05B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824" y="734867"/>
            <a:ext cx="83490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PT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9E991E-4F46-4AE4-AE93-C1217B1B4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243764"/>
              </p:ext>
            </p:extLst>
          </p:nvPr>
        </p:nvGraphicFramePr>
        <p:xfrm>
          <a:off x="176824" y="2266348"/>
          <a:ext cx="8633745" cy="1706880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4190463">
                  <a:extLst>
                    <a:ext uri="{9D8B030D-6E8A-4147-A177-3AD203B41FA5}">
                      <a16:colId xmlns:a16="http://schemas.microsoft.com/office/drawing/2014/main" val="4198578019"/>
                    </a:ext>
                  </a:extLst>
                </a:gridCol>
                <a:gridCol w="1116106">
                  <a:extLst>
                    <a:ext uri="{9D8B030D-6E8A-4147-A177-3AD203B41FA5}">
                      <a16:colId xmlns:a16="http://schemas.microsoft.com/office/drawing/2014/main" val="565024928"/>
                    </a:ext>
                  </a:extLst>
                </a:gridCol>
                <a:gridCol w="1149724">
                  <a:extLst>
                    <a:ext uri="{9D8B030D-6E8A-4147-A177-3AD203B41FA5}">
                      <a16:colId xmlns:a16="http://schemas.microsoft.com/office/drawing/2014/main" val="2900369836"/>
                    </a:ext>
                  </a:extLst>
                </a:gridCol>
                <a:gridCol w="1105605">
                  <a:extLst>
                    <a:ext uri="{9D8B030D-6E8A-4147-A177-3AD203B41FA5}">
                      <a16:colId xmlns:a16="http://schemas.microsoft.com/office/drawing/2014/main" val="1749633141"/>
                    </a:ext>
                  </a:extLst>
                </a:gridCol>
                <a:gridCol w="1071847">
                  <a:extLst>
                    <a:ext uri="{9D8B030D-6E8A-4147-A177-3AD203B41FA5}">
                      <a16:colId xmlns:a16="http://schemas.microsoft.com/office/drawing/2014/main" val="1356257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6-2017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-2018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-201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-2020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7053322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CS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PT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71389780"/>
                  </a:ext>
                </a:extLst>
              </a:tr>
            </a:tbl>
          </a:graphicData>
        </a:graphic>
      </p:graphicFrame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FDC31A-7463-276C-7852-CDC9500AC4B6}"/>
              </a:ext>
            </a:extLst>
          </p:cNvPr>
          <p:cNvSpPr txBox="1"/>
          <p:nvPr/>
        </p:nvSpPr>
        <p:spPr>
          <a:xfrm>
            <a:off x="4241863" y="3973228"/>
            <a:ext cx="1326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CD653D-C7BC-F075-6530-93F3807AAA04}"/>
              </a:ext>
            </a:extLst>
          </p:cNvPr>
          <p:cNvSpPr txBox="1"/>
          <p:nvPr/>
        </p:nvSpPr>
        <p:spPr>
          <a:xfrm>
            <a:off x="921761" y="197001"/>
            <a:ext cx="3320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7):</a:t>
            </a:r>
          </a:p>
        </p:txBody>
      </p:sp>
      <p:sp>
        <p:nvSpPr>
          <p:cNvPr id="9" name="Rectangl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C92A5-84BC-36E6-11A6-CE4C469C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61" y="4390630"/>
            <a:ext cx="870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79608C-BC7D-43E4-8D7F-FC5118928F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541"/>
            <a:ext cx="834047" cy="834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11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4AA8DB-7D51-A6DE-43A1-1383451A82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605897"/>
              </p:ext>
            </p:extLst>
          </p:nvPr>
        </p:nvGraphicFramePr>
        <p:xfrm>
          <a:off x="184929" y="2414312"/>
          <a:ext cx="8617046" cy="1816735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2825473">
                  <a:extLst>
                    <a:ext uri="{9D8B030D-6E8A-4147-A177-3AD203B41FA5}">
                      <a16:colId xmlns:a16="http://schemas.microsoft.com/office/drawing/2014/main" val="1605359116"/>
                    </a:ext>
                  </a:extLst>
                </a:gridCol>
                <a:gridCol w="1484009">
                  <a:extLst>
                    <a:ext uri="{9D8B030D-6E8A-4147-A177-3AD203B41FA5}">
                      <a16:colId xmlns:a16="http://schemas.microsoft.com/office/drawing/2014/main" val="3010170725"/>
                    </a:ext>
                  </a:extLst>
                </a:gridCol>
                <a:gridCol w="1405211">
                  <a:extLst>
                    <a:ext uri="{9D8B030D-6E8A-4147-A177-3AD203B41FA5}">
                      <a16:colId xmlns:a16="http://schemas.microsoft.com/office/drawing/2014/main" val="3166869208"/>
                    </a:ext>
                  </a:extLst>
                </a:gridCol>
                <a:gridCol w="1359247">
                  <a:extLst>
                    <a:ext uri="{9D8B030D-6E8A-4147-A177-3AD203B41FA5}">
                      <a16:colId xmlns:a16="http://schemas.microsoft.com/office/drawing/2014/main" val="1666362382"/>
                    </a:ext>
                  </a:extLst>
                </a:gridCol>
                <a:gridCol w="1543106">
                  <a:extLst>
                    <a:ext uri="{9D8B030D-6E8A-4147-A177-3AD203B41FA5}">
                      <a16:colId xmlns:a16="http://schemas.microsoft.com/office/drawing/2014/main" val="3083675459"/>
                    </a:ext>
                  </a:extLst>
                </a:gridCol>
              </a:tblGrid>
              <a:tr h="34353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-2017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-2018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-201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-2020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346449321"/>
                  </a:ext>
                </a:extLst>
              </a:tr>
              <a:tr h="4845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CS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18202093"/>
                  </a:ext>
                </a:extLst>
              </a:tr>
              <a:tr h="47879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PT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590646625"/>
                  </a:ext>
                </a:extLst>
              </a:tr>
            </a:tbl>
          </a:graphicData>
        </a:graphic>
      </p:graphicFrame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5E15B5-FF1F-DE1E-C86C-1724E03D99F0}"/>
              </a:ext>
            </a:extLst>
          </p:cNvPr>
          <p:cNvSpPr txBox="1"/>
          <p:nvPr/>
        </p:nvSpPr>
        <p:spPr>
          <a:xfrm>
            <a:off x="123753" y="927063"/>
            <a:ext cx="849301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THCS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PT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411EF-6C2A-8330-0854-B85B92498C79}"/>
              </a:ext>
            </a:extLst>
          </p:cNvPr>
          <p:cNvSpPr txBox="1"/>
          <p:nvPr/>
        </p:nvSpPr>
        <p:spPr>
          <a:xfrm>
            <a:off x="1221544" y="120370"/>
            <a:ext cx="3247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tr37)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C8C9C7-BCC7-DBA8-5BCD-7FF1362D4310}"/>
              </a:ext>
            </a:extLst>
          </p:cNvPr>
          <p:cNvSpPr txBox="1"/>
          <p:nvPr/>
        </p:nvSpPr>
        <p:spPr>
          <a:xfrm>
            <a:off x="3408810" y="3209110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B8786D-6646-2221-32DE-00CB40D78608}"/>
              </a:ext>
            </a:extLst>
          </p:cNvPr>
          <p:cNvSpPr txBox="1"/>
          <p:nvPr/>
        </p:nvSpPr>
        <p:spPr>
          <a:xfrm>
            <a:off x="4875416" y="3209110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5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4ABD16-3F03-9A9D-1429-E4E873A881EA}"/>
              </a:ext>
            </a:extLst>
          </p:cNvPr>
          <p:cNvSpPr txBox="1"/>
          <p:nvPr/>
        </p:nvSpPr>
        <p:spPr>
          <a:xfrm>
            <a:off x="6202489" y="3209110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9F50F6-1447-09BE-B016-ACD195944FCE}"/>
              </a:ext>
            </a:extLst>
          </p:cNvPr>
          <p:cNvSpPr txBox="1"/>
          <p:nvPr/>
        </p:nvSpPr>
        <p:spPr>
          <a:xfrm>
            <a:off x="7739981" y="3209110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9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34F713-FB93-E2F2-CA71-F278E9ED668D}"/>
              </a:ext>
            </a:extLst>
          </p:cNvPr>
          <p:cNvSpPr txBox="1"/>
          <p:nvPr/>
        </p:nvSpPr>
        <p:spPr>
          <a:xfrm>
            <a:off x="3423654" y="3707827"/>
            <a:ext cx="680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086A6A-BA0C-A534-9439-D556283B591F}"/>
              </a:ext>
            </a:extLst>
          </p:cNvPr>
          <p:cNvSpPr txBox="1"/>
          <p:nvPr/>
        </p:nvSpPr>
        <p:spPr>
          <a:xfrm>
            <a:off x="4864238" y="3686023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6</a:t>
            </a: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2A1991-B78E-744B-55D8-433947AD5DF6}"/>
              </a:ext>
            </a:extLst>
          </p:cNvPr>
          <p:cNvSpPr txBox="1"/>
          <p:nvPr/>
        </p:nvSpPr>
        <p:spPr>
          <a:xfrm>
            <a:off x="6273375" y="3681385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9E1D52-A4B6-A88F-2DB7-840CC56DFFC3}"/>
              </a:ext>
            </a:extLst>
          </p:cNvPr>
          <p:cNvSpPr txBox="1"/>
          <p:nvPr/>
        </p:nvSpPr>
        <p:spPr>
          <a:xfrm>
            <a:off x="7739981" y="3681385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7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BD49DD9D-183E-4E4E-BDDE-0266E2FF19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8179"/>
            <a:ext cx="1032164" cy="1032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3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3BA04F-7BCC-A660-53F0-05648D758F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301076"/>
              </p:ext>
            </p:extLst>
          </p:nvPr>
        </p:nvGraphicFramePr>
        <p:xfrm>
          <a:off x="195321" y="2212416"/>
          <a:ext cx="8547310" cy="1706880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4190463">
                  <a:extLst>
                    <a:ext uri="{9D8B030D-6E8A-4147-A177-3AD203B41FA5}">
                      <a16:colId xmlns:a16="http://schemas.microsoft.com/office/drawing/2014/main" val="4198578019"/>
                    </a:ext>
                  </a:extLst>
                </a:gridCol>
                <a:gridCol w="1116106">
                  <a:extLst>
                    <a:ext uri="{9D8B030D-6E8A-4147-A177-3AD203B41FA5}">
                      <a16:colId xmlns:a16="http://schemas.microsoft.com/office/drawing/2014/main" val="565024928"/>
                    </a:ext>
                  </a:extLst>
                </a:gridCol>
                <a:gridCol w="1149724">
                  <a:extLst>
                    <a:ext uri="{9D8B030D-6E8A-4147-A177-3AD203B41FA5}">
                      <a16:colId xmlns:a16="http://schemas.microsoft.com/office/drawing/2014/main" val="2900369836"/>
                    </a:ext>
                  </a:extLst>
                </a:gridCol>
                <a:gridCol w="1001249">
                  <a:extLst>
                    <a:ext uri="{9D8B030D-6E8A-4147-A177-3AD203B41FA5}">
                      <a16:colId xmlns:a16="http://schemas.microsoft.com/office/drawing/2014/main" val="1749633141"/>
                    </a:ext>
                  </a:extLst>
                </a:gridCol>
                <a:gridCol w="1089768">
                  <a:extLst>
                    <a:ext uri="{9D8B030D-6E8A-4147-A177-3AD203B41FA5}">
                      <a16:colId xmlns:a16="http://schemas.microsoft.com/office/drawing/2014/main" val="1356257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6-2017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-2018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-2019</a:t>
                      </a:r>
                      <a:endParaRPr lang="en-US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-2020</a:t>
                      </a:r>
                      <a:endParaRPr lang="en-US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7053322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CS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PT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71389780"/>
                  </a:ext>
                </a:extLst>
              </a:tr>
            </a:tbl>
          </a:graphicData>
        </a:graphic>
      </p:graphicFrame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322F1-2BDA-4F3F-76AA-FB0AD7457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86" y="821258"/>
            <a:ext cx="845167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PT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352BA5-2746-23D3-66F3-2150F194F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436" y="3851454"/>
            <a:ext cx="870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30C0B6-F234-9A75-B22C-FFF0AD661BC2}"/>
              </a:ext>
            </a:extLst>
          </p:cNvPr>
          <p:cNvSpPr txBox="1"/>
          <p:nvPr/>
        </p:nvSpPr>
        <p:spPr>
          <a:xfrm>
            <a:off x="261700" y="4306772"/>
            <a:ext cx="8778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PT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10B50F-4ADC-ACC4-F3A3-6B8EA6670C3F}"/>
              </a:ext>
            </a:extLst>
          </p:cNvPr>
          <p:cNvSpPr txBox="1"/>
          <p:nvPr/>
        </p:nvSpPr>
        <p:spPr>
          <a:xfrm>
            <a:off x="4651119" y="3202368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DE27AE-CF46-F85B-0BF5-D79B134236BE}"/>
              </a:ext>
            </a:extLst>
          </p:cNvPr>
          <p:cNvSpPr txBox="1"/>
          <p:nvPr/>
        </p:nvSpPr>
        <p:spPr>
          <a:xfrm>
            <a:off x="5778800" y="3207062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1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00A7A6-A7B4-E509-80D0-6DDCF6AC04A8}"/>
              </a:ext>
            </a:extLst>
          </p:cNvPr>
          <p:cNvSpPr txBox="1"/>
          <p:nvPr/>
        </p:nvSpPr>
        <p:spPr>
          <a:xfrm>
            <a:off x="6942098" y="3202368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E14863-A857-BEA7-C2B4-98342D645E79}"/>
              </a:ext>
            </a:extLst>
          </p:cNvPr>
          <p:cNvSpPr txBox="1"/>
          <p:nvPr/>
        </p:nvSpPr>
        <p:spPr>
          <a:xfrm>
            <a:off x="8002759" y="3202368"/>
            <a:ext cx="68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</a:p>
        </p:txBody>
      </p:sp>
      <p:pic>
        <p:nvPicPr>
          <p:cNvPr id="46" name="Picture 4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F0B48A-981D-4BC6-AC4F-783FA33F35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1" y="-76123"/>
            <a:ext cx="990811" cy="99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17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4" grpId="0"/>
      <p:bldP spid="2" grpId="0"/>
      <p:bldP spid="4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AACA7F-1256-754F-3BF9-C0B798F45AAE}"/>
              </a:ext>
            </a:extLst>
          </p:cNvPr>
          <p:cNvSpPr txBox="1"/>
          <p:nvPr/>
        </p:nvSpPr>
        <p:spPr>
          <a:xfrm>
            <a:off x="821066" y="-68950"/>
            <a:ext cx="333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-tr38)</a:t>
            </a:r>
          </a:p>
        </p:txBody>
      </p:sp>
      <p:graphicFrame>
        <p:nvGraphicFramePr>
          <p:cNvPr id="55" name="Table 5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6D9BB5-49A4-2D04-2242-92C0208E0C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29776"/>
              </p:ext>
            </p:extLst>
          </p:nvPr>
        </p:nvGraphicFramePr>
        <p:xfrm>
          <a:off x="1412582" y="4215311"/>
          <a:ext cx="7482868" cy="853440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3002666">
                  <a:extLst>
                    <a:ext uri="{9D8B030D-6E8A-4147-A177-3AD203B41FA5}">
                      <a16:colId xmlns:a16="http://schemas.microsoft.com/office/drawing/2014/main" val="343418960"/>
                    </a:ext>
                  </a:extLst>
                </a:gridCol>
                <a:gridCol w="1101300">
                  <a:extLst>
                    <a:ext uri="{9D8B030D-6E8A-4147-A177-3AD203B41FA5}">
                      <a16:colId xmlns:a16="http://schemas.microsoft.com/office/drawing/2014/main" val="2715170473"/>
                    </a:ext>
                  </a:extLst>
                </a:gridCol>
                <a:gridCol w="1051213">
                  <a:extLst>
                    <a:ext uri="{9D8B030D-6E8A-4147-A177-3AD203B41FA5}">
                      <a16:colId xmlns:a16="http://schemas.microsoft.com/office/drawing/2014/main" val="188638007"/>
                    </a:ext>
                  </a:extLst>
                </a:gridCol>
                <a:gridCol w="1139954">
                  <a:extLst>
                    <a:ext uri="{9D8B030D-6E8A-4147-A177-3AD203B41FA5}">
                      <a16:colId xmlns:a16="http://schemas.microsoft.com/office/drawing/2014/main" val="763710629"/>
                    </a:ext>
                  </a:extLst>
                </a:gridCol>
                <a:gridCol w="1187735">
                  <a:extLst>
                    <a:ext uri="{9D8B030D-6E8A-4147-A177-3AD203B41FA5}">
                      <a16:colId xmlns:a16="http://schemas.microsoft.com/office/drawing/2014/main" val="3461954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721532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ọ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866285175"/>
                  </a:ext>
                </a:extLst>
              </a:tr>
            </a:tbl>
          </a:graphicData>
        </a:graphic>
      </p:graphicFrame>
      <p:sp>
        <p:nvSpPr>
          <p:cNvPr id="60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CCAFCD-1AF6-837F-78C0-F83480175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66" y="318082"/>
            <a:ext cx="416583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i="1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qua 30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89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9)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5A451B-8746-9182-6F45-84A57C78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16" y="2482140"/>
            <a:ext cx="453798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33781-E379-FA8C-CE55-525F7C8DA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811" y="0"/>
            <a:ext cx="4403172" cy="4128655"/>
          </a:xfrm>
          <a:prstGeom prst="rect">
            <a:avLst/>
          </a:prstGeom>
        </p:spPr>
      </p:pic>
      <p:pic>
        <p:nvPicPr>
          <p:cNvPr id="27" name="Picture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8B1334-6A5C-431B-910C-CC77873747B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27524" y="87688"/>
            <a:ext cx="1048590" cy="1048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26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0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AACA7F-1256-754F-3BF9-C0B798F45AAE}"/>
              </a:ext>
            </a:extLst>
          </p:cNvPr>
          <p:cNvSpPr txBox="1"/>
          <p:nvPr/>
        </p:nvSpPr>
        <p:spPr>
          <a:xfrm>
            <a:off x="706766" y="354632"/>
            <a:ext cx="34147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kumimoji="0" 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 (Sgk-tr38)</a:t>
            </a:r>
          </a:p>
        </p:txBody>
      </p:sp>
      <p:pic>
        <p:nvPicPr>
          <p:cNvPr id="26" name="Picture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33781-E379-FA8C-CE55-525F7C8DA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811" y="0"/>
            <a:ext cx="4403172" cy="3502959"/>
          </a:xfrm>
          <a:prstGeom prst="rect">
            <a:avLst/>
          </a:prstGeom>
        </p:spPr>
      </p:pic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04CFAA-9274-40B9-9BB0-FF1294B50629}"/>
              </a:ext>
            </a:extLst>
          </p:cNvPr>
          <p:cNvSpPr txBox="1"/>
          <p:nvPr/>
        </p:nvSpPr>
        <p:spPr>
          <a:xfrm>
            <a:off x="58582" y="3588904"/>
            <a:ext cx="88881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Một bài báo có nêu thông ti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89,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9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%. Thông tin bài báo đó có chính xác không?</a:t>
            </a:r>
            <a:endParaRPr lang="en-US" altLang="en-US" sz="2800" dirty="0">
              <a:solidFill>
                <a:srgbClr val="34085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472B2C-D37B-4671-8DBC-1F2FC350504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10253" y="94410"/>
            <a:ext cx="1095655" cy="109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3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AACA7F-1256-754F-3BF9-C0B798F45AAE}"/>
              </a:ext>
            </a:extLst>
          </p:cNvPr>
          <p:cNvSpPr txBox="1"/>
          <p:nvPr/>
        </p:nvSpPr>
        <p:spPr>
          <a:xfrm>
            <a:off x="620175" y="399295"/>
            <a:ext cx="8297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kumimoji="0" lang="en-US" sz="2800" b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 (Sgk-tr38)</a:t>
            </a:r>
          </a:p>
        </p:txBody>
      </p:sp>
      <p:sp>
        <p:nvSpPr>
          <p:cNvPr id="2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5A451B-8746-9182-6F45-84A57C78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085" y="1663809"/>
            <a:ext cx="440317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ả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ố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ê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uổi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ọ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u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ình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ười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ệt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Nam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ă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ó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eo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ẫu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ơ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ị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uổi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40858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: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340858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6" name="Picture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33781-E379-FA8C-CE55-525F7C8DA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811" y="0"/>
            <a:ext cx="4403172" cy="3990109"/>
          </a:xfrm>
          <a:prstGeom prst="rect">
            <a:avLst/>
          </a:prstGeom>
        </p:spPr>
      </p:pic>
      <p:graphicFrame>
        <p:nvGraphicFramePr>
          <p:cNvPr id="28" name="Table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0E6E5C-EBCF-4E90-A151-DF7850F2C2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0869209"/>
              </p:ext>
            </p:extLst>
          </p:nvPr>
        </p:nvGraphicFramePr>
        <p:xfrm>
          <a:off x="189443" y="4064027"/>
          <a:ext cx="7370467" cy="853440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2957563">
                  <a:extLst>
                    <a:ext uri="{9D8B030D-6E8A-4147-A177-3AD203B41FA5}">
                      <a16:colId xmlns:a16="http://schemas.microsoft.com/office/drawing/2014/main" val="343418960"/>
                    </a:ext>
                  </a:extLst>
                </a:gridCol>
                <a:gridCol w="1084757">
                  <a:extLst>
                    <a:ext uri="{9D8B030D-6E8A-4147-A177-3AD203B41FA5}">
                      <a16:colId xmlns:a16="http://schemas.microsoft.com/office/drawing/2014/main" val="2715170473"/>
                    </a:ext>
                  </a:extLst>
                </a:gridCol>
                <a:gridCol w="1035423">
                  <a:extLst>
                    <a:ext uri="{9D8B030D-6E8A-4147-A177-3AD203B41FA5}">
                      <a16:colId xmlns:a16="http://schemas.microsoft.com/office/drawing/2014/main" val="188638007"/>
                    </a:ext>
                  </a:extLst>
                </a:gridCol>
                <a:gridCol w="1122830">
                  <a:extLst>
                    <a:ext uri="{9D8B030D-6E8A-4147-A177-3AD203B41FA5}">
                      <a16:colId xmlns:a16="http://schemas.microsoft.com/office/drawing/2014/main" val="763710629"/>
                    </a:ext>
                  </a:extLst>
                </a:gridCol>
                <a:gridCol w="1169894">
                  <a:extLst>
                    <a:ext uri="{9D8B030D-6E8A-4147-A177-3AD203B41FA5}">
                      <a16:colId xmlns:a16="http://schemas.microsoft.com/office/drawing/2014/main" val="3461954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721532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ọ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866285175"/>
                  </a:ext>
                </a:extLst>
              </a:tr>
            </a:tbl>
          </a:graphicData>
        </a:graphic>
      </p:graphicFrame>
      <p:sp>
        <p:nvSpPr>
          <p:cNvPr id="29" name="TextBox 2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2A1A8C-88A3-4443-AADA-48F1BFFCD39C}"/>
              </a:ext>
            </a:extLst>
          </p:cNvPr>
          <p:cNvSpPr txBox="1"/>
          <p:nvPr/>
        </p:nvSpPr>
        <p:spPr>
          <a:xfrm>
            <a:off x="3260857" y="4422119"/>
            <a:ext cx="89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,2</a:t>
            </a:r>
          </a:p>
        </p:txBody>
      </p:sp>
      <p:sp>
        <p:nvSpPr>
          <p:cNvPr id="30" name="TextBox 2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00938E-1C04-443C-A3F9-4451441AD92F}"/>
              </a:ext>
            </a:extLst>
          </p:cNvPr>
          <p:cNvSpPr txBox="1"/>
          <p:nvPr/>
        </p:nvSpPr>
        <p:spPr>
          <a:xfrm>
            <a:off x="4327129" y="4407921"/>
            <a:ext cx="89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,2</a:t>
            </a:r>
          </a:p>
        </p:txBody>
      </p:sp>
      <p:sp>
        <p:nvSpPr>
          <p:cNvPr id="31" name="TextBox 3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48E2C4-2AB8-4729-A980-544502896B09}"/>
              </a:ext>
            </a:extLst>
          </p:cNvPr>
          <p:cNvSpPr txBox="1"/>
          <p:nvPr/>
        </p:nvSpPr>
        <p:spPr>
          <a:xfrm>
            <a:off x="5393401" y="4372598"/>
            <a:ext cx="89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,8</a:t>
            </a:r>
          </a:p>
        </p:txBody>
      </p:sp>
      <p:sp>
        <p:nvSpPr>
          <p:cNvPr id="32" name="TextBox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F2EDF6-E8F5-4C2A-AD3A-FA12F23FFFA9}"/>
              </a:ext>
            </a:extLst>
          </p:cNvPr>
          <p:cNvSpPr txBox="1"/>
          <p:nvPr/>
        </p:nvSpPr>
        <p:spPr>
          <a:xfrm>
            <a:off x="6561181" y="4407921"/>
            <a:ext cx="89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3,6</a:t>
            </a:r>
          </a:p>
        </p:txBody>
      </p:sp>
      <p:pic>
        <p:nvPicPr>
          <p:cNvPr id="34" name="Picture 3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1F9911-5486-408B-A62B-5A64E0D06A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94236" y="94410"/>
            <a:ext cx="1068761" cy="1068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29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-5116"/>
            <a:ext cx="9144000" cy="71217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461403" y="1907838"/>
            <a:ext cx="370635" cy="580709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4" name="文本框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262758" y="239489"/>
            <a:ext cx="6953332" cy="55399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vi-VN" altLang="zh-CN" sz="30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A. </a:t>
            </a:r>
            <a:r>
              <a:rPr lang="en-US" altLang="zh-CN" sz="3000" b="1" dirty="0">
                <a:solidFill>
                  <a:srgbClr val="0070C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3000" b="1" dirty="0">
              <a:solidFill>
                <a:srgbClr val="0070C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flipH="1">
            <a:off x="1085850" y="1724987"/>
            <a:ext cx="2873175" cy="886414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5" name="矩形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flipH="1">
            <a:off x="5034910" y="1724987"/>
            <a:ext cx="2873174" cy="886414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6" name="椭圆 1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35183" y="1453300"/>
            <a:ext cx="1118450" cy="1118450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7" name="椭圆 1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127841" y="1443728"/>
            <a:ext cx="1118450" cy="1118450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20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183581" y="2816387"/>
            <a:ext cx="34101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SGV</a:t>
            </a:r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 liệu giảng 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áo án PPT, phiếu bài tập</a:t>
            </a:r>
            <a:endParaRPr lang="en-US" altLang="zh-CN" sz="21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070707" y="2795634"/>
            <a:ext cx="23511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, SBT</a:t>
            </a:r>
            <a:endParaRPr lang="en-US" sz="21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</a:t>
            </a: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Máy tính cầm tay</a:t>
            </a: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Vở ghi, giấy nháp</a:t>
            </a:r>
            <a:endParaRPr lang="en-US" altLang="zh-CN" sz="21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00158" y="2002953"/>
            <a:ext cx="17090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87313" y="1965700"/>
            <a:ext cx="16975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</p:spTree>
    <p:extLst>
      <p:ext uri="{BB962C8B-B14F-4D97-AF65-F5344CB8AC3E}">
        <p14:creationId xmlns:p14="http://schemas.microsoft.com/office/powerpoint/2010/main" val="58184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0" grpId="0"/>
      <p:bldP spid="21" grpId="0"/>
      <p:bldP spid="2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F32FD0-FE6A-BF32-E348-D9615604C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59253"/>
              </p:ext>
            </p:extLst>
          </p:nvPr>
        </p:nvGraphicFramePr>
        <p:xfrm>
          <a:off x="410010" y="2311718"/>
          <a:ext cx="1079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F32FD0-FE6A-BF32-E348-D9615604C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0" y="2311718"/>
                        <a:ext cx="1079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DCA9A7-C981-E5A8-2B00-94C2095A6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2" y="164062"/>
            <a:ext cx="871969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9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89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1F6CC3-D5F3-5B69-1F36-2B3A6996A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38" y="25107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F516DD-50AA-7BDB-44B1-C62226196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46" y="2575335"/>
            <a:ext cx="8799240" cy="9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89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9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9D0377-8FEE-07E8-F347-75102D608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46" y="4157940"/>
            <a:ext cx="9057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40B519-1AAE-1579-4D2A-00181F1A065A}"/>
                  </a:ext>
                </a:extLst>
              </p:cNvPr>
              <p:cNvSpPr txBox="1"/>
              <p:nvPr/>
            </p:nvSpPr>
            <p:spPr>
              <a:xfrm>
                <a:off x="1919933" y="1569152"/>
                <a:ext cx="3597088" cy="947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3,6.10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5,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13%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40B519-1AAE-1579-4D2A-00181F1A0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933" y="1569152"/>
                <a:ext cx="3597088" cy="947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8B7452-2781-4F0A-EE1D-89067E387759}"/>
                  </a:ext>
                </a:extLst>
              </p:cNvPr>
              <p:cNvSpPr txBox="1"/>
              <p:nvPr/>
            </p:nvSpPr>
            <p:spPr>
              <a:xfrm>
                <a:off x="1694695" y="3606268"/>
                <a:ext cx="40475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13%−100%=13%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1" name="TextBox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48B7452-2781-4F0A-EE1D-89067E387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695" y="3606268"/>
                <a:ext cx="404756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55506F-8E5C-46B3-9C45-3CD126E90C4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11734" y="22501"/>
            <a:ext cx="1068761" cy="905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27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30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pic>
        <p:nvPicPr>
          <p:cNvPr id="30" name="图片 2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020922"/>
            <a:ext cx="4468281" cy="1872772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91575" y="1363144"/>
            <a:ext cx="2507756" cy="18505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</a:t>
            </a:r>
          </a:p>
          <a:p>
            <a:pPr algn="ctr"/>
            <a:r>
              <a:rPr lang="vi-VN" altLang="zh-CN" sz="8625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8625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442639" y="2501206"/>
            <a:ext cx="3539752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44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8C8C95-8849-899F-3AB1-40CF0974724A}"/>
              </a:ext>
            </a:extLst>
          </p:cNvPr>
          <p:cNvSpPr txBox="1"/>
          <p:nvPr/>
        </p:nvSpPr>
        <p:spPr>
          <a:xfrm>
            <a:off x="969682" y="25415"/>
            <a:ext cx="7458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 (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08" name="TextBox 10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72D8FC-7F6C-C96C-75BC-3ADB0D54B7F9}"/>
              </a:ext>
            </a:extLst>
          </p:cNvPr>
          <p:cNvSpPr txBox="1"/>
          <p:nvPr/>
        </p:nvSpPr>
        <p:spPr>
          <a:xfrm>
            <a:off x="111829" y="968971"/>
            <a:ext cx="416107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p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 - 2022 .</a:t>
            </a:r>
          </a:p>
          <a:p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340858"/>
              </a:solidFill>
            </a:endParaRPr>
          </a:p>
        </p:txBody>
      </p:sp>
      <p:pic>
        <p:nvPicPr>
          <p:cNvPr id="2049" name="Picture 2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726F8B-B62E-DC43-03B6-0B6CC9BB9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719" y="1104523"/>
            <a:ext cx="5011081" cy="3545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0" name="Group 10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BD985C-A719-7CE3-7CB7-F4B95488B7E0}"/>
              </a:ext>
            </a:extLst>
          </p:cNvPr>
          <p:cNvGrpSpPr/>
          <p:nvPr/>
        </p:nvGrpSpPr>
        <p:grpSpPr>
          <a:xfrm>
            <a:off x="4214868" y="664034"/>
            <a:ext cx="5413616" cy="3926573"/>
            <a:chOff x="-1446342" y="-1176826"/>
            <a:chExt cx="5161965" cy="3515687"/>
          </a:xfrm>
        </p:grpSpPr>
        <p:pic>
          <p:nvPicPr>
            <p:cNvPr id="111" name="Picture 110">
              <a:extLst>
                <a:ext uri="{FF2B5EF4-FFF2-40B4-BE49-F238E27FC236}">
                  <a16:creationId xmlns:a16="http://schemas.microsoft.com/office/drawing/2014/main" id="{7F6256D4-7A0C-3500-65D1-323EA94341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duotone>
                <a:prstClr val="black"/>
                <a:srgbClr val="00000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62542" y="-1038562"/>
              <a:ext cx="382431" cy="317410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2" name="Picture 111">
              <a:extLst>
                <a:ext uri="{FF2B5EF4-FFF2-40B4-BE49-F238E27FC236}">
                  <a16:creationId xmlns:a16="http://schemas.microsoft.com/office/drawing/2014/main" id="{CC71EA5E-E772-BEF3-2DAC-9F6D2FB4E3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84737" y="-5556"/>
              <a:ext cx="483056" cy="397761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3" name="Text Box 9">
              <a:extLst>
                <a:ext uri="{FF2B5EF4-FFF2-40B4-BE49-F238E27FC236}">
                  <a16:creationId xmlns:a16="http://schemas.microsoft.com/office/drawing/2014/main" id="{D58EAE7B-FD14-9A2A-F2E0-036C304EBFB8}"/>
                </a:ext>
              </a:extLst>
            </p:cNvPr>
            <p:cNvSpPr txBox="1"/>
            <p:nvPr/>
          </p:nvSpPr>
          <p:spPr>
            <a:xfrm>
              <a:off x="-941888" y="50827"/>
              <a:ext cx="508635" cy="29146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63,4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4" name="Text Box 11">
              <a:extLst>
                <a:ext uri="{FF2B5EF4-FFF2-40B4-BE49-F238E27FC236}">
                  <a16:creationId xmlns:a16="http://schemas.microsoft.com/office/drawing/2014/main" id="{A68BDB65-931B-95DB-6B9C-B3B650F57E9B}"/>
                </a:ext>
              </a:extLst>
            </p:cNvPr>
            <p:cNvSpPr txBox="1"/>
            <p:nvPr/>
          </p:nvSpPr>
          <p:spPr>
            <a:xfrm>
              <a:off x="-630587" y="154414"/>
              <a:ext cx="691300" cy="29146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59,59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5" name="Text Box 14">
              <a:extLst>
                <a:ext uri="{FF2B5EF4-FFF2-40B4-BE49-F238E27FC236}">
                  <a16:creationId xmlns:a16="http://schemas.microsoft.com/office/drawing/2014/main" id="{03C675F2-5A7A-3E88-F9C1-2CE36857FACD}"/>
                </a:ext>
              </a:extLst>
            </p:cNvPr>
            <p:cNvSpPr txBox="1"/>
            <p:nvPr/>
          </p:nvSpPr>
          <p:spPr>
            <a:xfrm>
              <a:off x="-9713" y="-338986"/>
              <a:ext cx="618492" cy="29146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78,56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6" name="Text Box 15">
              <a:extLst>
                <a:ext uri="{FF2B5EF4-FFF2-40B4-BE49-F238E27FC236}">
                  <a16:creationId xmlns:a16="http://schemas.microsoft.com/office/drawing/2014/main" id="{3AEA4980-2250-2462-07E3-082BB50E0E06}"/>
                </a:ext>
              </a:extLst>
            </p:cNvPr>
            <p:cNvSpPr txBox="1"/>
            <p:nvPr/>
          </p:nvSpPr>
          <p:spPr>
            <a:xfrm>
              <a:off x="428318" y="-298064"/>
              <a:ext cx="536367" cy="246072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76,1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7" name="Text Box 16">
              <a:extLst>
                <a:ext uri="{FF2B5EF4-FFF2-40B4-BE49-F238E27FC236}">
                  <a16:creationId xmlns:a16="http://schemas.microsoft.com/office/drawing/2014/main" id="{0122AB89-2536-9608-7D9F-2586BFE3C672}"/>
                </a:ext>
              </a:extLst>
            </p:cNvPr>
            <p:cNvSpPr txBox="1"/>
            <p:nvPr/>
          </p:nvSpPr>
          <p:spPr>
            <a:xfrm>
              <a:off x="1189812" y="-619108"/>
              <a:ext cx="544830" cy="219232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89,1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8" name="Text Box 25">
              <a:extLst>
                <a:ext uri="{FF2B5EF4-FFF2-40B4-BE49-F238E27FC236}">
                  <a16:creationId xmlns:a16="http://schemas.microsoft.com/office/drawing/2014/main" id="{7220565B-49D1-1EEB-5CA0-FE0384662255}"/>
                </a:ext>
              </a:extLst>
            </p:cNvPr>
            <p:cNvSpPr txBox="1"/>
            <p:nvPr/>
          </p:nvSpPr>
          <p:spPr>
            <a:xfrm>
              <a:off x="1536393" y="-593387"/>
              <a:ext cx="618491" cy="21502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rPr>
                <a:t>87,64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9" name="Text Box 26">
              <a:extLst>
                <a:ext uri="{FF2B5EF4-FFF2-40B4-BE49-F238E27FC236}">
                  <a16:creationId xmlns:a16="http://schemas.microsoft.com/office/drawing/2014/main" id="{3550FBEF-BD47-BE69-290C-B7346E82A5A7}"/>
                </a:ext>
              </a:extLst>
            </p:cNvPr>
            <p:cNvSpPr txBox="1"/>
            <p:nvPr/>
          </p:nvSpPr>
          <p:spPr>
            <a:xfrm>
              <a:off x="-1446342" y="-1176826"/>
              <a:ext cx="3014109" cy="3086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1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1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ỷ</a:t>
              </a:r>
              <a:r>
                <a:rPr lang="en-US" sz="1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USD) 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Text Box 27">
              <a:extLst>
                <a:ext uri="{FF2B5EF4-FFF2-40B4-BE49-F238E27FC236}">
                  <a16:creationId xmlns:a16="http://schemas.microsoft.com/office/drawing/2014/main" id="{1B30B0D5-868A-A9DE-28F0-A3CE8C8AC9E1}"/>
                </a:ext>
              </a:extLst>
            </p:cNvPr>
            <p:cNvSpPr txBox="1"/>
            <p:nvPr/>
          </p:nvSpPr>
          <p:spPr>
            <a:xfrm>
              <a:off x="2055530" y="2030251"/>
              <a:ext cx="1660093" cy="30861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ai </a:t>
              </a:r>
              <a:r>
                <a:rPr lang="en-US" sz="1800" b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1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" name="Rectangl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AFD54C-93CE-0D2A-C7F5-DBE14DFF6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365" y="103368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" name="Rectangle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61A070-4257-3AA1-A2BF-510589E0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365" y="14908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Rectangle 2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38BB93-998F-BC4D-AB2D-9128644B3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365" y="40245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7" name="Picture 10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74EE2E-C316-4AC6-B946-99AD0D0F499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14" y="-89984"/>
            <a:ext cx="940526" cy="940526"/>
          </a:xfrm>
          <a:prstGeom prst="rect">
            <a:avLst/>
          </a:prstGeom>
        </p:spPr>
      </p:pic>
      <p:pic>
        <p:nvPicPr>
          <p:cNvPr id="2" name="Hẹn giờ đếm ngược 15 phút -- 15 Minutes Countdown Timer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8F2A02A-A700-40D8-BAA9-3EC5F3E5DE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483272" y="56941"/>
            <a:ext cx="1441261" cy="81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2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2" grpId="0"/>
      <p:bldP spid="1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" name="Table 9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8D07AE-2405-BEC2-7C11-70195AD8CA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626177"/>
              </p:ext>
            </p:extLst>
          </p:nvPr>
        </p:nvGraphicFramePr>
        <p:xfrm>
          <a:off x="146522" y="3604967"/>
          <a:ext cx="9062837" cy="1498092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3228109">
                  <a:extLst>
                    <a:ext uri="{9D8B030D-6E8A-4147-A177-3AD203B41FA5}">
                      <a16:colId xmlns:a16="http://schemas.microsoft.com/office/drawing/2014/main" val="400492918"/>
                    </a:ext>
                  </a:extLst>
                </a:gridCol>
                <a:gridCol w="1814946">
                  <a:extLst>
                    <a:ext uri="{9D8B030D-6E8A-4147-A177-3AD203B41FA5}">
                      <a16:colId xmlns:a16="http://schemas.microsoft.com/office/drawing/2014/main" val="2132504841"/>
                    </a:ext>
                  </a:extLst>
                </a:gridCol>
                <a:gridCol w="2015836">
                  <a:extLst>
                    <a:ext uri="{9D8B030D-6E8A-4147-A177-3AD203B41FA5}">
                      <a16:colId xmlns:a16="http://schemas.microsoft.com/office/drawing/2014/main" val="3728871842"/>
                    </a:ext>
                  </a:extLst>
                </a:gridCol>
                <a:gridCol w="2003946">
                  <a:extLst>
                    <a:ext uri="{9D8B030D-6E8A-4147-A177-3AD203B41FA5}">
                      <a16:colId xmlns:a16="http://schemas.microsoft.com/office/drawing/2014/main" val="20961365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i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/2020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 I/2021</a:t>
                      </a:r>
                      <a:endParaRPr lang="en-US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 I/2022</a:t>
                      </a:r>
                      <a:endParaRPr lang="en-US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207787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ỷ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SD)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5165149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p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ỷ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SD )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923627309"/>
                  </a:ext>
                </a:extLst>
              </a:tr>
            </a:tbl>
          </a:graphicData>
        </a:graphic>
      </p:graphicFrame>
      <p:sp>
        <p:nvSpPr>
          <p:cNvPr id="103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4B8383-4A6A-D1AA-A330-4C363167B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14" y="1065902"/>
            <a:ext cx="402170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lang="en-US" altLang="en-US" sz="2800" dirty="0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D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2D185-03D9-2299-848C-5DC2FA0000EC}"/>
              </a:ext>
            </a:extLst>
          </p:cNvPr>
          <p:cNvSpPr txBox="1"/>
          <p:nvPr/>
        </p:nvSpPr>
        <p:spPr>
          <a:xfrm>
            <a:off x="3722260" y="4115555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,4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73042C-21C1-7C6F-A239-1690BDE3358C}"/>
              </a:ext>
            </a:extLst>
          </p:cNvPr>
          <p:cNvSpPr txBox="1"/>
          <p:nvPr/>
        </p:nvSpPr>
        <p:spPr>
          <a:xfrm>
            <a:off x="5551129" y="4105245"/>
            <a:ext cx="1015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8,56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F342CC-67DD-7656-DF59-A20D13484060}"/>
              </a:ext>
            </a:extLst>
          </p:cNvPr>
          <p:cNvSpPr txBox="1"/>
          <p:nvPr/>
        </p:nvSpPr>
        <p:spPr>
          <a:xfrm>
            <a:off x="7557715" y="4072161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,1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5E324B4-A140-0DE4-4F3C-C528AB71CD72}"/>
              </a:ext>
            </a:extLst>
          </p:cNvPr>
          <p:cNvSpPr txBox="1"/>
          <p:nvPr/>
        </p:nvSpPr>
        <p:spPr>
          <a:xfrm>
            <a:off x="3619158" y="4638775"/>
            <a:ext cx="1015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59</a:t>
            </a: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AFAB45-796C-8B88-5050-20B8AA4E3809}"/>
              </a:ext>
            </a:extLst>
          </p:cNvPr>
          <p:cNvSpPr txBox="1"/>
          <p:nvPr/>
        </p:nvSpPr>
        <p:spPr>
          <a:xfrm>
            <a:off x="5589593" y="4638775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,1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53B6E-FB34-39C6-2EFC-3ABF23415C1F}"/>
              </a:ext>
            </a:extLst>
          </p:cNvPr>
          <p:cNvSpPr txBox="1"/>
          <p:nvPr/>
        </p:nvSpPr>
        <p:spPr>
          <a:xfrm>
            <a:off x="7480040" y="4594031"/>
            <a:ext cx="1096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7,64</a:t>
            </a:r>
          </a:p>
        </p:txBody>
      </p:sp>
      <p:pic>
        <p:nvPicPr>
          <p:cNvPr id="100" name="Picture 2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86796C-5393-4059-8B5C-5EA2B4A087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9997"/>
            <a:ext cx="4746813" cy="3358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10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A5880B-C389-4FF0-9A52-DBE16277AC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5" y="77508"/>
            <a:ext cx="904809" cy="904809"/>
          </a:xfrm>
          <a:prstGeom prst="rect">
            <a:avLst/>
          </a:prstGeom>
        </p:spPr>
      </p:pic>
      <p:sp>
        <p:nvSpPr>
          <p:cNvPr id="102" name="TextBox 101">
            <a:extLst>
              <a:ext uri="{FF2B5EF4-FFF2-40B4-BE49-F238E27FC236}">
                <a16:creationId xmlns:a16="http://schemas.microsoft.com/office/drawing/2014/main" id="{051AB870-3C50-4724-B5DB-63058A79612C}"/>
              </a:ext>
            </a:extLst>
          </p:cNvPr>
          <p:cNvSpPr txBox="1"/>
          <p:nvPr/>
        </p:nvSpPr>
        <p:spPr>
          <a:xfrm>
            <a:off x="1044887" y="268303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B44F2A91-FF93-4371-A992-57E5571274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rgbClr val="00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894" y="26249"/>
            <a:ext cx="380980" cy="3206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8273C3D2-CB05-4278-89FE-04CE868136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60292" y="1178518"/>
            <a:ext cx="502116" cy="38289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3721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107457-250A-F45E-FD54-478A2D82C0E3}"/>
              </a:ext>
            </a:extLst>
          </p:cNvPr>
          <p:cNvSpPr txBox="1"/>
          <p:nvPr/>
        </p:nvSpPr>
        <p:spPr>
          <a:xfrm>
            <a:off x="215470" y="1093461"/>
            <a:ext cx="871305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34085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  <a:endParaRPr lang="en-US" sz="2800" dirty="0">
              <a:solidFill>
                <a:srgbClr val="340858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0C2830-28CC-A10F-3B37-5504CB78F6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685884"/>
              </p:ext>
            </p:extLst>
          </p:nvPr>
        </p:nvGraphicFramePr>
        <p:xfrm>
          <a:off x="270701" y="3046236"/>
          <a:ext cx="8557435" cy="1825728"/>
        </p:xfrm>
        <a:graphic>
          <a:graphicData uri="http://schemas.openxmlformats.org/drawingml/2006/table">
            <a:tbl>
              <a:tblPr firstRow="1" firstCol="1" bandRow="1">
                <a:tableStyleId>{742B315A-1683-447E-BB85-3B2D438E550F}</a:tableStyleId>
              </a:tblPr>
              <a:tblGrid>
                <a:gridCol w="2846606">
                  <a:extLst>
                    <a:ext uri="{9D8B030D-6E8A-4147-A177-3AD203B41FA5}">
                      <a16:colId xmlns:a16="http://schemas.microsoft.com/office/drawing/2014/main" val="61014019"/>
                    </a:ext>
                  </a:extLst>
                </a:gridCol>
                <a:gridCol w="1905169">
                  <a:extLst>
                    <a:ext uri="{9D8B030D-6E8A-4147-A177-3AD203B41FA5}">
                      <a16:colId xmlns:a16="http://schemas.microsoft.com/office/drawing/2014/main" val="496663085"/>
                    </a:ext>
                  </a:extLst>
                </a:gridCol>
                <a:gridCol w="1922930">
                  <a:extLst>
                    <a:ext uri="{9D8B030D-6E8A-4147-A177-3AD203B41FA5}">
                      <a16:colId xmlns:a16="http://schemas.microsoft.com/office/drawing/2014/main" val="1766256869"/>
                    </a:ext>
                  </a:extLst>
                </a:gridCol>
                <a:gridCol w="1882730">
                  <a:extLst>
                    <a:ext uri="{9D8B030D-6E8A-4147-A177-3AD203B41FA5}">
                      <a16:colId xmlns:a16="http://schemas.microsoft.com/office/drawing/2014/main" val="898243080"/>
                    </a:ext>
                  </a:extLst>
                </a:gridCol>
              </a:tblGrid>
              <a:tr h="43648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i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/2020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/2021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 I/2022</a:t>
                      </a:r>
                      <a:endParaRPr lang="en-US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670665184"/>
                  </a:ext>
                </a:extLst>
              </a:tr>
              <a:tr h="1326364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p</a:t>
                      </a:r>
                      <a:r>
                        <a:rPr lang="en-US" sz="2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en-US" sz="2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847260025"/>
                  </a:ext>
                </a:extLst>
              </a:tr>
            </a:tbl>
          </a:graphicData>
        </a:graphic>
      </p:graphicFrame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AFDDB-BD57-8FFD-6A45-FA1E424B97F5}"/>
              </a:ext>
            </a:extLst>
          </p:cNvPr>
          <p:cNvSpPr txBox="1"/>
          <p:nvPr/>
        </p:nvSpPr>
        <p:spPr>
          <a:xfrm>
            <a:off x="3569868" y="3868100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6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2E1BA1-5CEB-1270-C20E-E033FA89F21C}"/>
              </a:ext>
            </a:extLst>
          </p:cNvPr>
          <p:cNvSpPr txBox="1"/>
          <p:nvPr/>
        </p:nvSpPr>
        <p:spPr>
          <a:xfrm>
            <a:off x="5544141" y="3868100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3</a:t>
            </a: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C898CD-AE77-1719-9B13-958EA413863C}"/>
              </a:ext>
            </a:extLst>
          </p:cNvPr>
          <p:cNvSpPr txBox="1"/>
          <p:nvPr/>
        </p:nvSpPr>
        <p:spPr>
          <a:xfrm>
            <a:off x="7293905" y="3868100"/>
            <a:ext cx="849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2</a:t>
            </a:r>
          </a:p>
        </p:txBody>
      </p:sp>
      <p:pic>
        <p:nvPicPr>
          <p:cNvPr id="99" name="Picture 9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48D9A8-E576-4498-A357-C4B7996B84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5" y="77508"/>
            <a:ext cx="1016092" cy="1016092"/>
          </a:xfrm>
          <a:prstGeom prst="rect">
            <a:avLst/>
          </a:prstGeom>
        </p:spPr>
      </p:pic>
      <p:sp>
        <p:nvSpPr>
          <p:cNvPr id="100" name="TextBox 9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73E1BD-8131-4999-8B4A-38E6849E8A8D}"/>
              </a:ext>
            </a:extLst>
          </p:cNvPr>
          <p:cNvSpPr txBox="1"/>
          <p:nvPr/>
        </p:nvSpPr>
        <p:spPr>
          <a:xfrm>
            <a:off x="1044887" y="351207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</p:spTree>
    <p:extLst>
      <p:ext uri="{BB962C8B-B14F-4D97-AF65-F5344CB8AC3E}">
        <p14:creationId xmlns:p14="http://schemas.microsoft.com/office/powerpoint/2010/main" val="378554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FD56F9-1F1D-9B97-5846-77BA0410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09" y="887616"/>
            <a:ext cx="8694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D?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ectangl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682E0B-D512-D678-BF7E-C9EB9BA46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157" y="1975251"/>
            <a:ext cx="84348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Arrow: Left-Up 10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3A0080-E3CE-AE97-1385-CBB8910AFEF0}"/>
              </a:ext>
            </a:extLst>
          </p:cNvPr>
          <p:cNvSpPr/>
          <p:nvPr/>
        </p:nvSpPr>
        <p:spPr>
          <a:xfrm rot="5400000">
            <a:off x="162586" y="1989074"/>
            <a:ext cx="463434" cy="435788"/>
          </a:xfrm>
          <a:prstGeom prst="leftUpArrow">
            <a:avLst>
              <a:gd name="adj1" fmla="val 24685"/>
              <a:gd name="adj2" fmla="val 25000"/>
              <a:gd name="adj3" fmla="val 25000"/>
            </a:avLst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533596-320A-DD88-8748-27CE5AF5FC99}"/>
                  </a:ext>
                </a:extLst>
              </p:cNvPr>
              <p:cNvSpPr txBox="1"/>
              <p:nvPr/>
            </p:nvSpPr>
            <p:spPr>
              <a:xfrm>
                <a:off x="695983" y="3026438"/>
                <a:ext cx="67100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3,4 +78,56 +89,1 = 231,06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ỷ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SD)</a:t>
                </a:r>
              </a:p>
            </p:txBody>
          </p:sp>
        </mc:Choice>
        <mc:Fallback>
          <p:sp>
            <p:nvSpPr>
              <p:cNvPr id="103" name="TextBox 10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533596-320A-DD88-8748-27CE5AF5F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83" y="3026438"/>
                <a:ext cx="6710083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" name="Picture 9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C4202A-E569-4AAB-920D-0AE05FBE00B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5" y="77508"/>
            <a:ext cx="789352" cy="789352"/>
          </a:xfrm>
          <a:prstGeom prst="rect">
            <a:avLst/>
          </a:prstGeom>
        </p:spPr>
      </p:pic>
      <p:sp>
        <p:nvSpPr>
          <p:cNvPr id="101" name="TextBox 10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A3A6DE-1DBE-4362-955B-C8B604537A98}"/>
              </a:ext>
            </a:extLst>
          </p:cNvPr>
          <p:cNvSpPr txBox="1"/>
          <p:nvPr/>
        </p:nvSpPr>
        <p:spPr>
          <a:xfrm>
            <a:off x="976136" y="205284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</p:spTree>
    <p:extLst>
      <p:ext uri="{BB962C8B-B14F-4D97-AF65-F5344CB8AC3E}">
        <p14:creationId xmlns:p14="http://schemas.microsoft.com/office/powerpoint/2010/main" val="220343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2" grpId="0" animBg="1"/>
      <p:bldP spid="1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A83EA4-CE67-332A-79A8-740A52B6C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76" y="969017"/>
            <a:ext cx="86310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D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340858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AA2CA9-440B-99D5-216C-E8E9C7DC6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775" y="2108316"/>
            <a:ext cx="868007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- 2022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Left-Up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BF337C-7F53-F02F-31EC-32CCB48A6D87}"/>
              </a:ext>
            </a:extLst>
          </p:cNvPr>
          <p:cNvSpPr/>
          <p:nvPr/>
        </p:nvSpPr>
        <p:spPr>
          <a:xfrm rot="5400000">
            <a:off x="106163" y="2122139"/>
            <a:ext cx="463434" cy="435788"/>
          </a:xfrm>
          <a:prstGeom prst="leftUpArrow">
            <a:avLst>
              <a:gd name="adj1" fmla="val 24685"/>
              <a:gd name="adj2" fmla="val 25000"/>
              <a:gd name="adj3" fmla="val 25000"/>
            </a:avLst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E7A509F-9B7B-0C31-BA34-7E6DEEEC0345}"/>
                  </a:ext>
                </a:extLst>
              </p:cNvPr>
              <p:cNvSpPr txBox="1"/>
              <p:nvPr/>
            </p:nvSpPr>
            <p:spPr>
              <a:xfrm>
                <a:off x="1196789" y="3207124"/>
                <a:ext cx="63604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9,59+76,1+87,64=223,33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ỷ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SD)</a:t>
                </a:r>
              </a:p>
            </p:txBody>
          </p:sp>
        </mc:Choice>
        <mc:Fallback>
          <p:sp>
            <p:nvSpPr>
              <p:cNvPr id="12" name="TextBox 1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E7A509F-9B7B-0C31-BA34-7E6DEEEC0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789" y="3207124"/>
                <a:ext cx="6360459" cy="523220"/>
              </a:xfrm>
              <a:prstGeom prst="rect">
                <a:avLst/>
              </a:prstGeom>
              <a:blipFill>
                <a:blip r:embed="rId2"/>
                <a:stretch>
                  <a:fillRect t="-11628" r="-143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" name="Picture 9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CBABFC-3842-40C0-AA76-4E802B8ECF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5" y="77508"/>
            <a:ext cx="789352" cy="789352"/>
          </a:xfrm>
          <a:prstGeom prst="rect">
            <a:avLst/>
          </a:prstGeom>
        </p:spPr>
      </p:pic>
      <p:sp>
        <p:nvSpPr>
          <p:cNvPr id="100" name="TextBox 9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CC354E-712D-4260-8CFB-EB6FEA55E305}"/>
              </a:ext>
            </a:extLst>
          </p:cNvPr>
          <p:cNvSpPr txBox="1"/>
          <p:nvPr/>
        </p:nvSpPr>
        <p:spPr>
          <a:xfrm>
            <a:off x="976136" y="205284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</p:spTree>
    <p:extLst>
      <p:ext uri="{BB962C8B-B14F-4D97-AF65-F5344CB8AC3E}">
        <p14:creationId xmlns:p14="http://schemas.microsoft.com/office/powerpoint/2010/main" val="2973182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3AF453-A090-76CD-F1B7-A7AF000398B5}"/>
              </a:ext>
            </a:extLst>
          </p:cNvPr>
          <p:cNvSpPr txBox="1"/>
          <p:nvPr/>
        </p:nvSpPr>
        <p:spPr>
          <a:xfrm>
            <a:off x="211025" y="586106"/>
            <a:ext cx="88223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)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ời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</p:txBody>
      </p:sp>
      <p:sp>
        <p:nvSpPr>
          <p:cNvPr id="5" name="Arrow: Left-Up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C6AA1D-9052-4B85-3583-7D28D642D699}"/>
              </a:ext>
            </a:extLst>
          </p:cNvPr>
          <p:cNvSpPr/>
          <p:nvPr/>
        </p:nvSpPr>
        <p:spPr>
          <a:xfrm rot="5400000">
            <a:off x="106163" y="2122139"/>
            <a:ext cx="463434" cy="435788"/>
          </a:xfrm>
          <a:prstGeom prst="leftUpArrow">
            <a:avLst>
              <a:gd name="adj1" fmla="val 24685"/>
              <a:gd name="adj2" fmla="val 25000"/>
              <a:gd name="adj3" fmla="val 25000"/>
            </a:avLst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B9B739-2C53-4EFB-8FFE-CE26EE109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43" y="2044325"/>
            <a:ext cx="83536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0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8CE577-CD99-ED27-B06B-9E968B7AA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005" y="3890058"/>
                <a:ext cx="9024014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ó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20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p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%−80,7%=19,3%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21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8CE577-CD99-ED27-B06B-9E968B7AA3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005" y="3890058"/>
                <a:ext cx="9024014" cy="954107"/>
              </a:xfrm>
              <a:prstGeom prst="rect">
                <a:avLst/>
              </a:prstGeom>
              <a:blipFill>
                <a:blip r:embed="rId2"/>
                <a:stretch>
                  <a:fillRect l="-1419" t="-6369" r="-1351" b="-17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4289B7-C5A3-DF16-D4DE-A6A1B32F714A}"/>
                  </a:ext>
                </a:extLst>
              </p:cNvPr>
              <p:cNvSpPr txBox="1"/>
              <p:nvPr/>
            </p:nvSpPr>
            <p:spPr>
              <a:xfrm>
                <a:off x="1949824" y="3014882"/>
                <a:ext cx="3469341" cy="947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3,4.10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8,5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=80,7%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4289B7-C5A3-DF16-D4DE-A6A1B32F7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824" y="3014882"/>
                <a:ext cx="3469341" cy="947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" name="Picture 9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785C7F-FBA8-4063-9AE5-B2BFBFBCD7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6" y="-81340"/>
            <a:ext cx="789352" cy="789352"/>
          </a:xfrm>
          <a:prstGeom prst="rect">
            <a:avLst/>
          </a:prstGeom>
        </p:spPr>
      </p:pic>
      <p:sp>
        <p:nvSpPr>
          <p:cNvPr id="100" name="TextBox 9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407090-53BB-4395-BF26-23A223694A50}"/>
              </a:ext>
            </a:extLst>
          </p:cNvPr>
          <p:cNvSpPr txBox="1"/>
          <p:nvPr/>
        </p:nvSpPr>
        <p:spPr>
          <a:xfrm>
            <a:off x="965237" y="46436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</p:spTree>
    <p:extLst>
      <p:ext uri="{BB962C8B-B14F-4D97-AF65-F5344CB8AC3E}">
        <p14:creationId xmlns:p14="http://schemas.microsoft.com/office/powerpoint/2010/main" val="41015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EE8E09-D0C2-6657-5080-1D5E2063A8BA}"/>
              </a:ext>
            </a:extLst>
          </p:cNvPr>
          <p:cNvSpPr txBox="1"/>
          <p:nvPr/>
        </p:nvSpPr>
        <p:spPr>
          <a:xfrm>
            <a:off x="220863" y="617970"/>
            <a:ext cx="86362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)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ời</a:t>
            </a:r>
            <a:r>
              <a:rPr lang="en-US" sz="2800" i="1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>
                <a:solidFill>
                  <a:srgbClr val="340858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01EA80-CBAE-E21A-112F-9D823775B21D}"/>
              </a:ext>
            </a:extLst>
          </p:cNvPr>
          <p:cNvSpPr txBox="1"/>
          <p:nvPr/>
        </p:nvSpPr>
        <p:spPr>
          <a:xfrm>
            <a:off x="607938" y="2191324"/>
            <a:ext cx="81321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ẩ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2778A7-A6D7-DD67-8AB3-A2DFF105B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83" y="31501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AEAD6A3-CF6A-C1E0-A570-A5C128C81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13" y="4114843"/>
                <a:ext cx="9005173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p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ó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21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7,7%−100%=27,7%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20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AEAD6A3-CF6A-C1E0-A570-A5C128C81F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13" y="4114843"/>
                <a:ext cx="9005173" cy="954107"/>
              </a:xfrm>
              <a:prstGeom prst="rect">
                <a:avLst/>
              </a:prstGeom>
              <a:blipFill>
                <a:blip r:embed="rId2"/>
                <a:stretch>
                  <a:fillRect l="-1353" t="-6369" r="-2097" b="-17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-Up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032DC6-F72F-EFC2-34E3-E096702CDF39}"/>
              </a:ext>
            </a:extLst>
          </p:cNvPr>
          <p:cNvSpPr/>
          <p:nvPr/>
        </p:nvSpPr>
        <p:spPr>
          <a:xfrm rot="5400000">
            <a:off x="106163" y="2122139"/>
            <a:ext cx="463434" cy="435788"/>
          </a:xfrm>
          <a:prstGeom prst="leftUpArrow">
            <a:avLst>
              <a:gd name="adj1" fmla="val 24685"/>
              <a:gd name="adj2" fmla="val 25000"/>
              <a:gd name="adj3" fmla="val 25000"/>
            </a:avLst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8F57F9-005F-DBC0-1FA8-D430821C9462}"/>
                  </a:ext>
                </a:extLst>
              </p:cNvPr>
              <p:cNvSpPr txBox="1"/>
              <p:nvPr/>
            </p:nvSpPr>
            <p:spPr>
              <a:xfrm>
                <a:off x="1453836" y="3238301"/>
                <a:ext cx="5096435" cy="947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6,1.10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9,5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=127,7%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" name="TextBox 1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8F57F9-005F-DBC0-1FA8-D430821C9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836" y="3238301"/>
                <a:ext cx="5096435" cy="947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" name="Picture 9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97F773-363A-4FCA-A81E-BDCFFE8F277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3" y="-65887"/>
            <a:ext cx="789352" cy="789352"/>
          </a:xfrm>
          <a:prstGeom prst="rect">
            <a:avLst/>
          </a:prstGeom>
        </p:spPr>
      </p:pic>
      <p:sp>
        <p:nvSpPr>
          <p:cNvPr id="100" name="TextBox 9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16837-9986-48ED-A997-E52AC19C52E6}"/>
              </a:ext>
            </a:extLst>
          </p:cNvPr>
          <p:cNvSpPr txBox="1"/>
          <p:nvPr/>
        </p:nvSpPr>
        <p:spPr>
          <a:xfrm>
            <a:off x="1016754" y="61889"/>
            <a:ext cx="402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</a:p>
        </p:txBody>
      </p:sp>
    </p:spTree>
    <p:extLst>
      <p:ext uri="{BB962C8B-B14F-4D97-AF65-F5344CB8AC3E}">
        <p14:creationId xmlns:p14="http://schemas.microsoft.com/office/powerpoint/2010/main" val="133681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254;p5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FB2837-B723-7B2A-69E0-992F00A0E790}"/>
              </a:ext>
            </a:extLst>
          </p:cNvPr>
          <p:cNvGrpSpPr/>
          <p:nvPr/>
        </p:nvGrpSpPr>
        <p:grpSpPr>
          <a:xfrm>
            <a:off x="6544554" y="2571750"/>
            <a:ext cx="2599446" cy="2521829"/>
            <a:chOff x="5641385" y="2381306"/>
            <a:chExt cx="2599446" cy="2521829"/>
          </a:xfrm>
        </p:grpSpPr>
        <p:sp>
          <p:nvSpPr>
            <p:cNvPr id="3" name="Google Shape;1255;p57">
              <a:extLst>
                <a:ext uri="{FF2B5EF4-FFF2-40B4-BE49-F238E27FC236}">
                  <a16:creationId xmlns:a16="http://schemas.microsoft.com/office/drawing/2014/main" id="{6F34A53A-8AEB-D6F6-9DD2-95E0B4A1C20E}"/>
                </a:ext>
              </a:extLst>
            </p:cNvPr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" name="Google Shape;1256;p57">
              <a:extLst>
                <a:ext uri="{FF2B5EF4-FFF2-40B4-BE49-F238E27FC236}">
                  <a16:creationId xmlns:a16="http://schemas.microsoft.com/office/drawing/2014/main" id="{95DC2E0D-3222-937B-FE79-B5AB53C07C1C}"/>
                </a:ext>
              </a:extLst>
            </p:cNvPr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59" name="Google Shape;1257;p57">
                <a:extLst>
                  <a:ext uri="{FF2B5EF4-FFF2-40B4-BE49-F238E27FC236}">
                    <a16:creationId xmlns:a16="http://schemas.microsoft.com/office/drawing/2014/main" id="{4D9E8D0E-3519-10DA-9C0D-5CDE3C2D11F2}"/>
                  </a:ext>
                </a:extLst>
              </p:cNvPr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1258;p57">
                <a:extLst>
                  <a:ext uri="{FF2B5EF4-FFF2-40B4-BE49-F238E27FC236}">
                    <a16:creationId xmlns:a16="http://schemas.microsoft.com/office/drawing/2014/main" id="{F0A0D30A-574F-F0AD-5132-DF0657481953}"/>
                  </a:ext>
                </a:extLst>
              </p:cNvPr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1259;p57">
                <a:extLst>
                  <a:ext uri="{FF2B5EF4-FFF2-40B4-BE49-F238E27FC236}">
                    <a16:creationId xmlns:a16="http://schemas.microsoft.com/office/drawing/2014/main" id="{7716CD50-8307-3307-33E5-C3C29E66E0E9}"/>
                  </a:ext>
                </a:extLst>
              </p:cNvPr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260;p57">
                <a:extLst>
                  <a:ext uri="{FF2B5EF4-FFF2-40B4-BE49-F238E27FC236}">
                    <a16:creationId xmlns:a16="http://schemas.microsoft.com/office/drawing/2014/main" id="{13AC0232-EAEA-4345-7670-FE2C42CD2003}"/>
                  </a:ext>
                </a:extLst>
              </p:cNvPr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261;p57">
                <a:extLst>
                  <a:ext uri="{FF2B5EF4-FFF2-40B4-BE49-F238E27FC236}">
                    <a16:creationId xmlns:a16="http://schemas.microsoft.com/office/drawing/2014/main" id="{E632819E-4EE2-FE3B-DF39-CA5A43AE9278}"/>
                  </a:ext>
                </a:extLst>
              </p:cNvPr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1262;p57">
                <a:extLst>
                  <a:ext uri="{FF2B5EF4-FFF2-40B4-BE49-F238E27FC236}">
                    <a16:creationId xmlns:a16="http://schemas.microsoft.com/office/drawing/2014/main" id="{CED4AA86-827D-A7F8-44E8-2C70BBF19E55}"/>
                  </a:ext>
                </a:extLst>
              </p:cNvPr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1263;p57">
                <a:extLst>
                  <a:ext uri="{FF2B5EF4-FFF2-40B4-BE49-F238E27FC236}">
                    <a16:creationId xmlns:a16="http://schemas.microsoft.com/office/drawing/2014/main" id="{30578412-9609-DBD5-C636-8ECC7B8436AC}"/>
                  </a:ext>
                </a:extLst>
              </p:cNvPr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1264;p57">
                <a:extLst>
                  <a:ext uri="{FF2B5EF4-FFF2-40B4-BE49-F238E27FC236}">
                    <a16:creationId xmlns:a16="http://schemas.microsoft.com/office/drawing/2014/main" id="{69BB24FC-B4D3-C160-4645-A05E63366DC2}"/>
                  </a:ext>
                </a:extLst>
              </p:cNvPr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1265;p57">
                <a:extLst>
                  <a:ext uri="{FF2B5EF4-FFF2-40B4-BE49-F238E27FC236}">
                    <a16:creationId xmlns:a16="http://schemas.microsoft.com/office/drawing/2014/main" id="{6A766AC6-6C8F-DC9D-0197-541AB1C7B145}"/>
                  </a:ext>
                </a:extLst>
              </p:cNvPr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1266;p57">
                <a:extLst>
                  <a:ext uri="{FF2B5EF4-FFF2-40B4-BE49-F238E27FC236}">
                    <a16:creationId xmlns:a16="http://schemas.microsoft.com/office/drawing/2014/main" id="{92FEDBCF-8784-5417-0577-F49D607D550C}"/>
                  </a:ext>
                </a:extLst>
              </p:cNvPr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1267;p57">
                <a:extLst>
                  <a:ext uri="{FF2B5EF4-FFF2-40B4-BE49-F238E27FC236}">
                    <a16:creationId xmlns:a16="http://schemas.microsoft.com/office/drawing/2014/main" id="{29931CD2-0377-FD73-FDDC-22AE2E7D2F18}"/>
                  </a:ext>
                </a:extLst>
              </p:cNvPr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1268;p57">
                <a:extLst>
                  <a:ext uri="{FF2B5EF4-FFF2-40B4-BE49-F238E27FC236}">
                    <a16:creationId xmlns:a16="http://schemas.microsoft.com/office/drawing/2014/main" id="{021549F8-2D1A-A4A5-4930-854A42D9C461}"/>
                  </a:ext>
                </a:extLst>
              </p:cNvPr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1269;p57">
                <a:extLst>
                  <a:ext uri="{FF2B5EF4-FFF2-40B4-BE49-F238E27FC236}">
                    <a16:creationId xmlns:a16="http://schemas.microsoft.com/office/drawing/2014/main" id="{B8ADFC07-54EC-C120-3948-D8D0CFCDF630}"/>
                  </a:ext>
                </a:extLst>
              </p:cNvPr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1270;p57">
                <a:extLst>
                  <a:ext uri="{FF2B5EF4-FFF2-40B4-BE49-F238E27FC236}">
                    <a16:creationId xmlns:a16="http://schemas.microsoft.com/office/drawing/2014/main" id="{3F3BC75A-DCE8-9B2C-30AB-58467783FDB1}"/>
                  </a:ext>
                </a:extLst>
              </p:cNvPr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1271;p57">
                <a:extLst>
                  <a:ext uri="{FF2B5EF4-FFF2-40B4-BE49-F238E27FC236}">
                    <a16:creationId xmlns:a16="http://schemas.microsoft.com/office/drawing/2014/main" id="{0938477D-5A44-AB8C-7C3F-F4E12417205F}"/>
                  </a:ext>
                </a:extLst>
              </p:cNvPr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1272;p57">
                <a:extLst>
                  <a:ext uri="{FF2B5EF4-FFF2-40B4-BE49-F238E27FC236}">
                    <a16:creationId xmlns:a16="http://schemas.microsoft.com/office/drawing/2014/main" id="{527A8B94-D8A0-1E62-0278-A248D66064A2}"/>
                  </a:ext>
                </a:extLst>
              </p:cNvPr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1273;p57">
                <a:extLst>
                  <a:ext uri="{FF2B5EF4-FFF2-40B4-BE49-F238E27FC236}">
                    <a16:creationId xmlns:a16="http://schemas.microsoft.com/office/drawing/2014/main" id="{91640FBE-C592-7B39-0841-F621FEBF11A1}"/>
                  </a:ext>
                </a:extLst>
              </p:cNvPr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1274;p57">
                <a:extLst>
                  <a:ext uri="{FF2B5EF4-FFF2-40B4-BE49-F238E27FC236}">
                    <a16:creationId xmlns:a16="http://schemas.microsoft.com/office/drawing/2014/main" id="{6E105F86-0B92-D7BE-34CD-B66BDEBE5E08}"/>
                  </a:ext>
                </a:extLst>
              </p:cNvPr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1275;p57">
                <a:extLst>
                  <a:ext uri="{FF2B5EF4-FFF2-40B4-BE49-F238E27FC236}">
                    <a16:creationId xmlns:a16="http://schemas.microsoft.com/office/drawing/2014/main" id="{73233865-C64B-8589-B688-97C46C227E95}"/>
                  </a:ext>
                </a:extLst>
              </p:cNvPr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1276;p57">
                <a:extLst>
                  <a:ext uri="{FF2B5EF4-FFF2-40B4-BE49-F238E27FC236}">
                    <a16:creationId xmlns:a16="http://schemas.microsoft.com/office/drawing/2014/main" id="{B8358FDB-918A-DE90-B989-A0700E020752}"/>
                  </a:ext>
                </a:extLst>
              </p:cNvPr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1277;p57">
                <a:extLst>
                  <a:ext uri="{FF2B5EF4-FFF2-40B4-BE49-F238E27FC236}">
                    <a16:creationId xmlns:a16="http://schemas.microsoft.com/office/drawing/2014/main" id="{10AD5A81-D4D9-778B-2D5F-CD3BA88B853B}"/>
                  </a:ext>
                </a:extLst>
              </p:cNvPr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1278;p57">
                <a:extLst>
                  <a:ext uri="{FF2B5EF4-FFF2-40B4-BE49-F238E27FC236}">
                    <a16:creationId xmlns:a16="http://schemas.microsoft.com/office/drawing/2014/main" id="{4F7784D8-1F7E-CB87-031A-09301F8AA79C}"/>
                  </a:ext>
                </a:extLst>
              </p:cNvPr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1279;p57">
                <a:extLst>
                  <a:ext uri="{FF2B5EF4-FFF2-40B4-BE49-F238E27FC236}">
                    <a16:creationId xmlns:a16="http://schemas.microsoft.com/office/drawing/2014/main" id="{73CB0E7D-86E3-B6F7-BC8F-8AC690E29374}"/>
                  </a:ext>
                </a:extLst>
              </p:cNvPr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1280;p57">
                <a:extLst>
                  <a:ext uri="{FF2B5EF4-FFF2-40B4-BE49-F238E27FC236}">
                    <a16:creationId xmlns:a16="http://schemas.microsoft.com/office/drawing/2014/main" id="{25A3DFBE-06D1-E6AC-4D9C-24F08C138954}"/>
                  </a:ext>
                </a:extLst>
              </p:cNvPr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1281;p57">
                <a:extLst>
                  <a:ext uri="{FF2B5EF4-FFF2-40B4-BE49-F238E27FC236}">
                    <a16:creationId xmlns:a16="http://schemas.microsoft.com/office/drawing/2014/main" id="{8EA3C643-7677-90ED-0577-CD797CB307A1}"/>
                  </a:ext>
                </a:extLst>
              </p:cNvPr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1282;p57">
                <a:extLst>
                  <a:ext uri="{FF2B5EF4-FFF2-40B4-BE49-F238E27FC236}">
                    <a16:creationId xmlns:a16="http://schemas.microsoft.com/office/drawing/2014/main" id="{4F12050B-7679-F06D-4183-61EEC28B3CD5}"/>
                  </a:ext>
                </a:extLst>
              </p:cNvPr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1283;p57">
                <a:extLst>
                  <a:ext uri="{FF2B5EF4-FFF2-40B4-BE49-F238E27FC236}">
                    <a16:creationId xmlns:a16="http://schemas.microsoft.com/office/drawing/2014/main" id="{DD42C35E-96E3-3B67-769A-890DC4E7139F}"/>
                  </a:ext>
                </a:extLst>
              </p:cNvPr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1284;p57">
                <a:extLst>
                  <a:ext uri="{FF2B5EF4-FFF2-40B4-BE49-F238E27FC236}">
                    <a16:creationId xmlns:a16="http://schemas.microsoft.com/office/drawing/2014/main" id="{14064C73-A9E0-CC56-7071-49B495BD6A48}"/>
                  </a:ext>
                </a:extLst>
              </p:cNvPr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1285;p57">
                <a:extLst>
                  <a:ext uri="{FF2B5EF4-FFF2-40B4-BE49-F238E27FC236}">
                    <a16:creationId xmlns:a16="http://schemas.microsoft.com/office/drawing/2014/main" id="{7823B3B2-DC04-F997-6104-0A57ED4D44F1}"/>
                  </a:ext>
                </a:extLst>
              </p:cNvPr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1286;p57">
                <a:extLst>
                  <a:ext uri="{FF2B5EF4-FFF2-40B4-BE49-F238E27FC236}">
                    <a16:creationId xmlns:a16="http://schemas.microsoft.com/office/drawing/2014/main" id="{34650DF3-D2D7-2BF5-0953-9ABD283AFA4E}"/>
                  </a:ext>
                </a:extLst>
              </p:cNvPr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1287;p57">
                <a:extLst>
                  <a:ext uri="{FF2B5EF4-FFF2-40B4-BE49-F238E27FC236}">
                    <a16:creationId xmlns:a16="http://schemas.microsoft.com/office/drawing/2014/main" id="{880A35E1-BCB9-504A-6610-2679A11030B2}"/>
                  </a:ext>
                </a:extLst>
              </p:cNvPr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1288;p57">
                <a:extLst>
                  <a:ext uri="{FF2B5EF4-FFF2-40B4-BE49-F238E27FC236}">
                    <a16:creationId xmlns:a16="http://schemas.microsoft.com/office/drawing/2014/main" id="{94CB5243-12DF-2744-E7C9-FA4A283F4142}"/>
                  </a:ext>
                </a:extLst>
              </p:cNvPr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1289;p57">
                <a:extLst>
                  <a:ext uri="{FF2B5EF4-FFF2-40B4-BE49-F238E27FC236}">
                    <a16:creationId xmlns:a16="http://schemas.microsoft.com/office/drawing/2014/main" id="{4E203D8B-69A8-F65B-C955-4AD018C45BA4}"/>
                  </a:ext>
                </a:extLst>
              </p:cNvPr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1290;p57">
                <a:extLst>
                  <a:ext uri="{FF2B5EF4-FFF2-40B4-BE49-F238E27FC236}">
                    <a16:creationId xmlns:a16="http://schemas.microsoft.com/office/drawing/2014/main" id="{0451AACC-1A2F-3274-530E-42B34A248374}"/>
                  </a:ext>
                </a:extLst>
              </p:cNvPr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1291;p57">
                <a:extLst>
                  <a:ext uri="{FF2B5EF4-FFF2-40B4-BE49-F238E27FC236}">
                    <a16:creationId xmlns:a16="http://schemas.microsoft.com/office/drawing/2014/main" id="{DFEC6E49-AB6B-39DF-51B5-30EE017DDE0D}"/>
                  </a:ext>
                </a:extLst>
              </p:cNvPr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1292;p57">
                <a:extLst>
                  <a:ext uri="{FF2B5EF4-FFF2-40B4-BE49-F238E27FC236}">
                    <a16:creationId xmlns:a16="http://schemas.microsoft.com/office/drawing/2014/main" id="{81074EF8-3114-5722-6106-8BB7230DC418}"/>
                  </a:ext>
                </a:extLst>
              </p:cNvPr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1293;p57">
                <a:extLst>
                  <a:ext uri="{FF2B5EF4-FFF2-40B4-BE49-F238E27FC236}">
                    <a16:creationId xmlns:a16="http://schemas.microsoft.com/office/drawing/2014/main" id="{87B77B89-7D7A-BAE1-7D2F-5B986DDB1E95}"/>
                  </a:ext>
                </a:extLst>
              </p:cNvPr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1294;p57">
                <a:extLst>
                  <a:ext uri="{FF2B5EF4-FFF2-40B4-BE49-F238E27FC236}">
                    <a16:creationId xmlns:a16="http://schemas.microsoft.com/office/drawing/2014/main" id="{2315722D-41AB-A950-2C63-0F5F2A1CCAB5}"/>
                  </a:ext>
                </a:extLst>
              </p:cNvPr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1295;p57">
                <a:extLst>
                  <a:ext uri="{FF2B5EF4-FFF2-40B4-BE49-F238E27FC236}">
                    <a16:creationId xmlns:a16="http://schemas.microsoft.com/office/drawing/2014/main" id="{C44654F2-D60D-3178-320B-D78775971392}"/>
                  </a:ext>
                </a:extLst>
              </p:cNvPr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1296;p57">
                <a:extLst>
                  <a:ext uri="{FF2B5EF4-FFF2-40B4-BE49-F238E27FC236}">
                    <a16:creationId xmlns:a16="http://schemas.microsoft.com/office/drawing/2014/main" id="{F2243047-8FEE-4CEF-512A-D28468E63F12}"/>
                  </a:ext>
                </a:extLst>
              </p:cNvPr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1297;p57">
                <a:extLst>
                  <a:ext uri="{FF2B5EF4-FFF2-40B4-BE49-F238E27FC236}">
                    <a16:creationId xmlns:a16="http://schemas.microsoft.com/office/drawing/2014/main" id="{FE002235-9D00-8FA3-84C3-FA7C44D5C79E}"/>
                  </a:ext>
                </a:extLst>
              </p:cNvPr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298;p57">
                <a:extLst>
                  <a:ext uri="{FF2B5EF4-FFF2-40B4-BE49-F238E27FC236}">
                    <a16:creationId xmlns:a16="http://schemas.microsoft.com/office/drawing/2014/main" id="{DA79BCB5-CFE6-CE4B-D90A-4C25717E31ED}"/>
                  </a:ext>
                </a:extLst>
              </p:cNvPr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299;p57">
                <a:extLst>
                  <a:ext uri="{FF2B5EF4-FFF2-40B4-BE49-F238E27FC236}">
                    <a16:creationId xmlns:a16="http://schemas.microsoft.com/office/drawing/2014/main" id="{C5493760-E5CD-8B3B-9B99-749B74A6BF57}"/>
                  </a:ext>
                </a:extLst>
              </p:cNvPr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300;p57">
                <a:extLst>
                  <a:ext uri="{FF2B5EF4-FFF2-40B4-BE49-F238E27FC236}">
                    <a16:creationId xmlns:a16="http://schemas.microsoft.com/office/drawing/2014/main" id="{C77BBD56-BF4C-8F37-A07D-699BB4C5042C}"/>
                  </a:ext>
                </a:extLst>
              </p:cNvPr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301;p57">
                <a:extLst>
                  <a:ext uri="{FF2B5EF4-FFF2-40B4-BE49-F238E27FC236}">
                    <a16:creationId xmlns:a16="http://schemas.microsoft.com/office/drawing/2014/main" id="{7F4B327C-4355-A39B-85A4-C388FABBEAFF}"/>
                  </a:ext>
                </a:extLst>
              </p:cNvPr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302;p57">
                <a:extLst>
                  <a:ext uri="{FF2B5EF4-FFF2-40B4-BE49-F238E27FC236}">
                    <a16:creationId xmlns:a16="http://schemas.microsoft.com/office/drawing/2014/main" id="{68ED27BB-3892-25B3-73ED-5FEDD5C25E77}"/>
                  </a:ext>
                </a:extLst>
              </p:cNvPr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303;p57">
                <a:extLst>
                  <a:ext uri="{FF2B5EF4-FFF2-40B4-BE49-F238E27FC236}">
                    <a16:creationId xmlns:a16="http://schemas.microsoft.com/office/drawing/2014/main" id="{F80CA03B-26AB-9735-ADF7-29E9AA9F0081}"/>
                  </a:ext>
                </a:extLst>
              </p:cNvPr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304;p57">
                <a:extLst>
                  <a:ext uri="{FF2B5EF4-FFF2-40B4-BE49-F238E27FC236}">
                    <a16:creationId xmlns:a16="http://schemas.microsoft.com/office/drawing/2014/main" id="{D1B37208-79E2-2D15-F7B7-9C1F0D732421}"/>
                  </a:ext>
                </a:extLst>
              </p:cNvPr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305;p57">
                <a:extLst>
                  <a:ext uri="{FF2B5EF4-FFF2-40B4-BE49-F238E27FC236}">
                    <a16:creationId xmlns:a16="http://schemas.microsoft.com/office/drawing/2014/main" id="{CF3AB970-AEF1-578E-A409-20BF50861630}"/>
                  </a:ext>
                </a:extLst>
              </p:cNvPr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306;p57">
                <a:extLst>
                  <a:ext uri="{FF2B5EF4-FFF2-40B4-BE49-F238E27FC236}">
                    <a16:creationId xmlns:a16="http://schemas.microsoft.com/office/drawing/2014/main" id="{63BD9324-6C0C-2D24-8140-D9DAAB5C4485}"/>
                  </a:ext>
                </a:extLst>
              </p:cNvPr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307;p57">
                <a:extLst>
                  <a:ext uri="{FF2B5EF4-FFF2-40B4-BE49-F238E27FC236}">
                    <a16:creationId xmlns:a16="http://schemas.microsoft.com/office/drawing/2014/main" id="{1B5B0697-3C33-8C90-E046-61CECEE8A307}"/>
                  </a:ext>
                </a:extLst>
              </p:cNvPr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308;p57">
                <a:extLst>
                  <a:ext uri="{FF2B5EF4-FFF2-40B4-BE49-F238E27FC236}">
                    <a16:creationId xmlns:a16="http://schemas.microsoft.com/office/drawing/2014/main" id="{2AA8F532-0F81-8F2B-1170-2185EBEA1ACB}"/>
                  </a:ext>
                </a:extLst>
              </p:cNvPr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309;p57">
                <a:extLst>
                  <a:ext uri="{FF2B5EF4-FFF2-40B4-BE49-F238E27FC236}">
                    <a16:creationId xmlns:a16="http://schemas.microsoft.com/office/drawing/2014/main" id="{D13035B2-75DC-AE7C-DF8D-AD58A9842D8F}"/>
                  </a:ext>
                </a:extLst>
              </p:cNvPr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310;p57">
                <a:extLst>
                  <a:ext uri="{FF2B5EF4-FFF2-40B4-BE49-F238E27FC236}">
                    <a16:creationId xmlns:a16="http://schemas.microsoft.com/office/drawing/2014/main" id="{954D9205-1402-34CA-601F-252FE536A5BF}"/>
                  </a:ext>
                </a:extLst>
              </p:cNvPr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311;p57">
                <a:extLst>
                  <a:ext uri="{FF2B5EF4-FFF2-40B4-BE49-F238E27FC236}">
                    <a16:creationId xmlns:a16="http://schemas.microsoft.com/office/drawing/2014/main" id="{BD31D74A-1C1D-9B2F-7B27-9790A1EF4F48}"/>
                  </a:ext>
                </a:extLst>
              </p:cNvPr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312;p57">
                <a:extLst>
                  <a:ext uri="{FF2B5EF4-FFF2-40B4-BE49-F238E27FC236}">
                    <a16:creationId xmlns:a16="http://schemas.microsoft.com/office/drawing/2014/main" id="{B2840105-7C55-B712-2077-9EC8795206EC}"/>
                  </a:ext>
                </a:extLst>
              </p:cNvPr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1313;p57">
              <a:extLst>
                <a:ext uri="{FF2B5EF4-FFF2-40B4-BE49-F238E27FC236}">
                  <a16:creationId xmlns:a16="http://schemas.microsoft.com/office/drawing/2014/main" id="{0ADC76DB-8F00-C101-C29C-A3DCF4E91166}"/>
                </a:ext>
              </a:extLst>
            </p:cNvPr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14;p57">
              <a:extLst>
                <a:ext uri="{FF2B5EF4-FFF2-40B4-BE49-F238E27FC236}">
                  <a16:creationId xmlns:a16="http://schemas.microsoft.com/office/drawing/2014/main" id="{D4095F03-D732-48C6-D08A-53C689D907BD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15;p57">
              <a:extLst>
                <a:ext uri="{FF2B5EF4-FFF2-40B4-BE49-F238E27FC236}">
                  <a16:creationId xmlns:a16="http://schemas.microsoft.com/office/drawing/2014/main" id="{8B2BA4A5-49EE-91D7-E963-2FD1E602C27F}"/>
                </a:ext>
              </a:extLst>
            </p:cNvPr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16;p57">
              <a:extLst>
                <a:ext uri="{FF2B5EF4-FFF2-40B4-BE49-F238E27FC236}">
                  <a16:creationId xmlns:a16="http://schemas.microsoft.com/office/drawing/2014/main" id="{82DF4B6F-6276-EC87-65AD-2D6D88C0D7F4}"/>
                </a:ext>
              </a:extLst>
            </p:cNvPr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17;p57">
              <a:extLst>
                <a:ext uri="{FF2B5EF4-FFF2-40B4-BE49-F238E27FC236}">
                  <a16:creationId xmlns:a16="http://schemas.microsoft.com/office/drawing/2014/main" id="{5FDE2381-27FA-A2FE-12D7-0EED2BDBDD16}"/>
                </a:ext>
              </a:extLst>
            </p:cNvPr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318;p57">
              <a:extLst>
                <a:ext uri="{FF2B5EF4-FFF2-40B4-BE49-F238E27FC236}">
                  <a16:creationId xmlns:a16="http://schemas.microsoft.com/office/drawing/2014/main" id="{14AA019C-692F-0D7F-002A-DF3C86F79B1E}"/>
                </a:ext>
              </a:extLst>
            </p:cNvPr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319;p57">
              <a:extLst>
                <a:ext uri="{FF2B5EF4-FFF2-40B4-BE49-F238E27FC236}">
                  <a16:creationId xmlns:a16="http://schemas.microsoft.com/office/drawing/2014/main" id="{4976FAD5-4365-2342-8C82-E4E2DE2B8831}"/>
                </a:ext>
              </a:extLst>
            </p:cNvPr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20;p57">
              <a:extLst>
                <a:ext uri="{FF2B5EF4-FFF2-40B4-BE49-F238E27FC236}">
                  <a16:creationId xmlns:a16="http://schemas.microsoft.com/office/drawing/2014/main" id="{26E6E673-401F-DFB4-4B0B-51284FE3C5E1}"/>
                </a:ext>
              </a:extLst>
            </p:cNvPr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21;p57">
              <a:extLst>
                <a:ext uri="{FF2B5EF4-FFF2-40B4-BE49-F238E27FC236}">
                  <a16:creationId xmlns:a16="http://schemas.microsoft.com/office/drawing/2014/main" id="{6825CB0F-0256-AB32-721D-55B3F012197C}"/>
                </a:ext>
              </a:extLst>
            </p:cNvPr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322;p57">
              <a:extLst>
                <a:ext uri="{FF2B5EF4-FFF2-40B4-BE49-F238E27FC236}">
                  <a16:creationId xmlns:a16="http://schemas.microsoft.com/office/drawing/2014/main" id="{4F2EECCF-8342-2AAF-F492-F47E39120C68}"/>
                </a:ext>
              </a:extLst>
            </p:cNvPr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23;p57">
              <a:extLst>
                <a:ext uri="{FF2B5EF4-FFF2-40B4-BE49-F238E27FC236}">
                  <a16:creationId xmlns:a16="http://schemas.microsoft.com/office/drawing/2014/main" id="{D3661898-619E-D719-4DD3-B5F0531D23D6}"/>
                </a:ext>
              </a:extLst>
            </p:cNvPr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24;p57">
              <a:extLst>
                <a:ext uri="{FF2B5EF4-FFF2-40B4-BE49-F238E27FC236}">
                  <a16:creationId xmlns:a16="http://schemas.microsoft.com/office/drawing/2014/main" id="{E3BEEBC1-8B88-B649-7296-FB03577C9859}"/>
                </a:ext>
              </a:extLst>
            </p:cNvPr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25;p57">
              <a:extLst>
                <a:ext uri="{FF2B5EF4-FFF2-40B4-BE49-F238E27FC236}">
                  <a16:creationId xmlns:a16="http://schemas.microsoft.com/office/drawing/2014/main" id="{97DA55AD-5ACE-E896-3F00-183A84DA2665}"/>
                </a:ext>
              </a:extLst>
            </p:cNvPr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26;p57">
              <a:extLst>
                <a:ext uri="{FF2B5EF4-FFF2-40B4-BE49-F238E27FC236}">
                  <a16:creationId xmlns:a16="http://schemas.microsoft.com/office/drawing/2014/main" id="{57B4FC06-C3AA-7049-474F-6894ADC7B022}"/>
                </a:ext>
              </a:extLst>
            </p:cNvPr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27;p57">
              <a:extLst>
                <a:ext uri="{FF2B5EF4-FFF2-40B4-BE49-F238E27FC236}">
                  <a16:creationId xmlns:a16="http://schemas.microsoft.com/office/drawing/2014/main" id="{CF38978C-D278-4A3B-0037-9262DF9ACC78}"/>
                </a:ext>
              </a:extLst>
            </p:cNvPr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28;p57">
              <a:extLst>
                <a:ext uri="{FF2B5EF4-FFF2-40B4-BE49-F238E27FC236}">
                  <a16:creationId xmlns:a16="http://schemas.microsoft.com/office/drawing/2014/main" id="{8735E0AD-E0D0-CA44-A134-850D84E230C8}"/>
                </a:ext>
              </a:extLst>
            </p:cNvPr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29;p57">
              <a:extLst>
                <a:ext uri="{FF2B5EF4-FFF2-40B4-BE49-F238E27FC236}">
                  <a16:creationId xmlns:a16="http://schemas.microsoft.com/office/drawing/2014/main" id="{1F3FF9A2-7BCB-CCC8-9ED8-372194D06828}"/>
                </a:ext>
              </a:extLst>
            </p:cNvPr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30;p57">
              <a:extLst>
                <a:ext uri="{FF2B5EF4-FFF2-40B4-BE49-F238E27FC236}">
                  <a16:creationId xmlns:a16="http://schemas.microsoft.com/office/drawing/2014/main" id="{FBCB86A2-BD71-2486-6F7C-F001470DEC53}"/>
                </a:ext>
              </a:extLst>
            </p:cNvPr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31;p57">
              <a:extLst>
                <a:ext uri="{FF2B5EF4-FFF2-40B4-BE49-F238E27FC236}">
                  <a16:creationId xmlns:a16="http://schemas.microsoft.com/office/drawing/2014/main" id="{AA31B7B3-3A76-41F2-C656-1F64F2EC6F29}"/>
                </a:ext>
              </a:extLst>
            </p:cNvPr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32;p57">
              <a:extLst>
                <a:ext uri="{FF2B5EF4-FFF2-40B4-BE49-F238E27FC236}">
                  <a16:creationId xmlns:a16="http://schemas.microsoft.com/office/drawing/2014/main" id="{524A2857-755F-B665-E74C-22E341D337B1}"/>
                </a:ext>
              </a:extLst>
            </p:cNvPr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33;p57">
              <a:extLst>
                <a:ext uri="{FF2B5EF4-FFF2-40B4-BE49-F238E27FC236}">
                  <a16:creationId xmlns:a16="http://schemas.microsoft.com/office/drawing/2014/main" id="{CB71B228-6155-8CF2-1829-B4AA9EA15618}"/>
                </a:ext>
              </a:extLst>
            </p:cNvPr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34;p57">
              <a:extLst>
                <a:ext uri="{FF2B5EF4-FFF2-40B4-BE49-F238E27FC236}">
                  <a16:creationId xmlns:a16="http://schemas.microsoft.com/office/drawing/2014/main" id="{E2A4F8DC-7FD0-6D27-F7DF-57DB987A1D1B}"/>
                </a:ext>
              </a:extLst>
            </p:cNvPr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35;p57">
              <a:extLst>
                <a:ext uri="{FF2B5EF4-FFF2-40B4-BE49-F238E27FC236}">
                  <a16:creationId xmlns:a16="http://schemas.microsoft.com/office/drawing/2014/main" id="{2B3FF36E-0701-3FB9-04C3-7DE362E2902D}"/>
                </a:ext>
              </a:extLst>
            </p:cNvPr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36;p57">
              <a:extLst>
                <a:ext uri="{FF2B5EF4-FFF2-40B4-BE49-F238E27FC236}">
                  <a16:creationId xmlns:a16="http://schemas.microsoft.com/office/drawing/2014/main" id="{911F9389-46FF-B233-1B25-45A3C47C69FB}"/>
                </a:ext>
              </a:extLst>
            </p:cNvPr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37;p57">
              <a:extLst>
                <a:ext uri="{FF2B5EF4-FFF2-40B4-BE49-F238E27FC236}">
                  <a16:creationId xmlns:a16="http://schemas.microsoft.com/office/drawing/2014/main" id="{F3D2A022-6DF3-47E0-3947-DEE534586A0F}"/>
                </a:ext>
              </a:extLst>
            </p:cNvPr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38;p57">
              <a:extLst>
                <a:ext uri="{FF2B5EF4-FFF2-40B4-BE49-F238E27FC236}">
                  <a16:creationId xmlns:a16="http://schemas.microsoft.com/office/drawing/2014/main" id="{3F710FF4-3F69-685A-CCA9-4C74040FD6D9}"/>
                </a:ext>
              </a:extLst>
            </p:cNvPr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39;p57">
              <a:extLst>
                <a:ext uri="{FF2B5EF4-FFF2-40B4-BE49-F238E27FC236}">
                  <a16:creationId xmlns:a16="http://schemas.microsoft.com/office/drawing/2014/main" id="{A74DF104-03E2-7282-E3A8-777DC3D1145B}"/>
                </a:ext>
              </a:extLst>
            </p:cNvPr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340;p57">
              <a:extLst>
                <a:ext uri="{FF2B5EF4-FFF2-40B4-BE49-F238E27FC236}">
                  <a16:creationId xmlns:a16="http://schemas.microsoft.com/office/drawing/2014/main" id="{3DA94600-1EC2-8E17-1DD4-2EA0409E1C86}"/>
                </a:ext>
              </a:extLst>
            </p:cNvPr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341;p57">
              <a:extLst>
                <a:ext uri="{FF2B5EF4-FFF2-40B4-BE49-F238E27FC236}">
                  <a16:creationId xmlns:a16="http://schemas.microsoft.com/office/drawing/2014/main" id="{391A21E0-CACD-3206-5858-E9043CFD731B}"/>
                </a:ext>
              </a:extLst>
            </p:cNvPr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342;p57">
              <a:extLst>
                <a:ext uri="{FF2B5EF4-FFF2-40B4-BE49-F238E27FC236}">
                  <a16:creationId xmlns:a16="http://schemas.microsoft.com/office/drawing/2014/main" id="{34DF0D81-876A-9312-D0A8-B4430811AF71}"/>
                </a:ext>
              </a:extLst>
            </p:cNvPr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343;p57">
              <a:extLst>
                <a:ext uri="{FF2B5EF4-FFF2-40B4-BE49-F238E27FC236}">
                  <a16:creationId xmlns:a16="http://schemas.microsoft.com/office/drawing/2014/main" id="{86ADE109-6A37-E9F9-2C7E-557F008BB632}"/>
                </a:ext>
              </a:extLst>
            </p:cNvPr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344;p57">
              <a:extLst>
                <a:ext uri="{FF2B5EF4-FFF2-40B4-BE49-F238E27FC236}">
                  <a16:creationId xmlns:a16="http://schemas.microsoft.com/office/drawing/2014/main" id="{C30653C5-8C3B-E894-C3B1-D2EC115A91F9}"/>
                </a:ext>
              </a:extLst>
            </p:cNvPr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345;p57">
              <a:extLst>
                <a:ext uri="{FF2B5EF4-FFF2-40B4-BE49-F238E27FC236}">
                  <a16:creationId xmlns:a16="http://schemas.microsoft.com/office/drawing/2014/main" id="{CE8870FB-3338-93D9-E052-280D53E56623}"/>
                </a:ext>
              </a:extLst>
            </p:cNvPr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346;p57">
              <a:extLst>
                <a:ext uri="{FF2B5EF4-FFF2-40B4-BE49-F238E27FC236}">
                  <a16:creationId xmlns:a16="http://schemas.microsoft.com/office/drawing/2014/main" id="{B0234EA3-FAF4-B215-C4A9-EDBC0D2E5105}"/>
                </a:ext>
              </a:extLst>
            </p:cNvPr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347;p57">
              <a:extLst>
                <a:ext uri="{FF2B5EF4-FFF2-40B4-BE49-F238E27FC236}">
                  <a16:creationId xmlns:a16="http://schemas.microsoft.com/office/drawing/2014/main" id="{A09B35F6-48EF-9D06-BE6D-B69205A9D02D}"/>
                </a:ext>
              </a:extLst>
            </p:cNvPr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348;p57">
              <a:extLst>
                <a:ext uri="{FF2B5EF4-FFF2-40B4-BE49-F238E27FC236}">
                  <a16:creationId xmlns:a16="http://schemas.microsoft.com/office/drawing/2014/main" id="{AFD86D87-7511-8EAB-87D0-48113DE8D11A}"/>
                </a:ext>
              </a:extLst>
            </p:cNvPr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49;p57">
              <a:extLst>
                <a:ext uri="{FF2B5EF4-FFF2-40B4-BE49-F238E27FC236}">
                  <a16:creationId xmlns:a16="http://schemas.microsoft.com/office/drawing/2014/main" id="{BCC4EE02-4DEE-2FFF-21F1-A1851B58B8C0}"/>
                </a:ext>
              </a:extLst>
            </p:cNvPr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50;p57">
              <a:extLst>
                <a:ext uri="{FF2B5EF4-FFF2-40B4-BE49-F238E27FC236}">
                  <a16:creationId xmlns:a16="http://schemas.microsoft.com/office/drawing/2014/main" id="{989BC8C7-C049-DA24-79DC-AE7D90AA0BFE}"/>
                </a:ext>
              </a:extLst>
            </p:cNvPr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51;p57">
              <a:extLst>
                <a:ext uri="{FF2B5EF4-FFF2-40B4-BE49-F238E27FC236}">
                  <a16:creationId xmlns:a16="http://schemas.microsoft.com/office/drawing/2014/main" id="{B3CC47BC-3160-A610-4B65-45FF6073CEAA}"/>
                </a:ext>
              </a:extLst>
            </p:cNvPr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52;p57">
              <a:extLst>
                <a:ext uri="{FF2B5EF4-FFF2-40B4-BE49-F238E27FC236}">
                  <a16:creationId xmlns:a16="http://schemas.microsoft.com/office/drawing/2014/main" id="{C56775F3-1F77-2462-44D8-949CFDB120F4}"/>
                </a:ext>
              </a:extLst>
            </p:cNvPr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53;p57">
              <a:extLst>
                <a:ext uri="{FF2B5EF4-FFF2-40B4-BE49-F238E27FC236}">
                  <a16:creationId xmlns:a16="http://schemas.microsoft.com/office/drawing/2014/main" id="{138C2375-32A8-C631-B6B8-763F688F2FF0}"/>
                </a:ext>
              </a:extLst>
            </p:cNvPr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54;p57">
              <a:extLst>
                <a:ext uri="{FF2B5EF4-FFF2-40B4-BE49-F238E27FC236}">
                  <a16:creationId xmlns:a16="http://schemas.microsoft.com/office/drawing/2014/main" id="{9B00E88B-D048-4B10-10DB-C3BBE5C9BA48}"/>
                </a:ext>
              </a:extLst>
            </p:cNvPr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55;p57">
              <a:extLst>
                <a:ext uri="{FF2B5EF4-FFF2-40B4-BE49-F238E27FC236}">
                  <a16:creationId xmlns:a16="http://schemas.microsoft.com/office/drawing/2014/main" id="{947F5087-C88B-BC2E-6B08-DC883FE7B053}"/>
                </a:ext>
              </a:extLst>
            </p:cNvPr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56;p57">
              <a:extLst>
                <a:ext uri="{FF2B5EF4-FFF2-40B4-BE49-F238E27FC236}">
                  <a16:creationId xmlns:a16="http://schemas.microsoft.com/office/drawing/2014/main" id="{B2780B55-66ED-25A7-9F25-1B706CDC898D}"/>
                </a:ext>
              </a:extLst>
            </p:cNvPr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57;p57">
              <a:extLst>
                <a:ext uri="{FF2B5EF4-FFF2-40B4-BE49-F238E27FC236}">
                  <a16:creationId xmlns:a16="http://schemas.microsoft.com/office/drawing/2014/main" id="{EEF8B77B-762E-1E12-3E7E-421B18BE20F0}"/>
                </a:ext>
              </a:extLst>
            </p:cNvPr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58;p57">
              <a:extLst>
                <a:ext uri="{FF2B5EF4-FFF2-40B4-BE49-F238E27FC236}">
                  <a16:creationId xmlns:a16="http://schemas.microsoft.com/office/drawing/2014/main" id="{2757B347-EDE8-E1F2-97B9-B027B81A1EFD}"/>
                </a:ext>
              </a:extLst>
            </p:cNvPr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59;p57">
              <a:extLst>
                <a:ext uri="{FF2B5EF4-FFF2-40B4-BE49-F238E27FC236}">
                  <a16:creationId xmlns:a16="http://schemas.microsoft.com/office/drawing/2014/main" id="{0D2AAE4C-801D-4984-07E3-05E92E2E0CF4}"/>
                </a:ext>
              </a:extLst>
            </p:cNvPr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60;p57">
              <a:extLst>
                <a:ext uri="{FF2B5EF4-FFF2-40B4-BE49-F238E27FC236}">
                  <a16:creationId xmlns:a16="http://schemas.microsoft.com/office/drawing/2014/main" id="{E6AD657B-A225-EFE9-20E8-49590C50470F}"/>
                </a:ext>
              </a:extLst>
            </p:cNvPr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61;p57">
              <a:extLst>
                <a:ext uri="{FF2B5EF4-FFF2-40B4-BE49-F238E27FC236}">
                  <a16:creationId xmlns:a16="http://schemas.microsoft.com/office/drawing/2014/main" id="{0CF17B0D-10DE-916F-E5A8-16083EF24A18}"/>
                </a:ext>
              </a:extLst>
            </p:cNvPr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62;p57">
              <a:extLst>
                <a:ext uri="{FF2B5EF4-FFF2-40B4-BE49-F238E27FC236}">
                  <a16:creationId xmlns:a16="http://schemas.microsoft.com/office/drawing/2014/main" id="{7CE8E13B-072B-702A-75A4-297E078A2092}"/>
                </a:ext>
              </a:extLst>
            </p:cNvPr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63;p57">
              <a:extLst>
                <a:ext uri="{FF2B5EF4-FFF2-40B4-BE49-F238E27FC236}">
                  <a16:creationId xmlns:a16="http://schemas.microsoft.com/office/drawing/2014/main" id="{A5796907-9DB6-B572-D18D-D40173669CFF}"/>
                </a:ext>
              </a:extLst>
            </p:cNvPr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64;p57">
              <a:extLst>
                <a:ext uri="{FF2B5EF4-FFF2-40B4-BE49-F238E27FC236}">
                  <a16:creationId xmlns:a16="http://schemas.microsoft.com/office/drawing/2014/main" id="{F66624E8-DC83-B4BF-14BC-B06541B4CF93}"/>
                </a:ext>
              </a:extLst>
            </p:cNvPr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65;p57">
              <a:extLst>
                <a:ext uri="{FF2B5EF4-FFF2-40B4-BE49-F238E27FC236}">
                  <a16:creationId xmlns:a16="http://schemas.microsoft.com/office/drawing/2014/main" id="{31918E9F-4CEA-1EFF-8E73-BDE797BCB616}"/>
                </a:ext>
              </a:extLst>
            </p:cNvPr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66;p57">
              <a:extLst>
                <a:ext uri="{FF2B5EF4-FFF2-40B4-BE49-F238E27FC236}">
                  <a16:creationId xmlns:a16="http://schemas.microsoft.com/office/drawing/2014/main" id="{CF9574F3-5ECA-E9D1-35FB-116A7349C082}"/>
                </a:ext>
              </a:extLst>
            </p:cNvPr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" name="TextBox 1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C7E168-65A0-2698-772B-A6F89FA17729}"/>
              </a:ext>
            </a:extLst>
          </p:cNvPr>
          <p:cNvSpPr txBox="1"/>
          <p:nvPr/>
        </p:nvSpPr>
        <p:spPr>
          <a:xfrm>
            <a:off x="767946" y="387970"/>
            <a:ext cx="4986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18" name="TextBox 1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F01EC8-7DB2-F706-E876-AAD9B2D36796}"/>
              </a:ext>
            </a:extLst>
          </p:cNvPr>
          <p:cNvSpPr txBox="1"/>
          <p:nvPr/>
        </p:nvSpPr>
        <p:spPr>
          <a:xfrm>
            <a:off x="442162" y="1374680"/>
            <a:ext cx="5533464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410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sp>
        <p:nvSpPr>
          <p:cNvPr id="2" name="Cloud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6B3540-F0D6-92D3-9C69-30A5FFCF8D70}"/>
              </a:ext>
            </a:extLst>
          </p:cNvPr>
          <p:cNvSpPr/>
          <p:nvPr/>
        </p:nvSpPr>
        <p:spPr>
          <a:xfrm>
            <a:off x="615357" y="873433"/>
            <a:ext cx="2568424" cy="1385436"/>
          </a:xfrm>
          <a:prstGeom prst="cloud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0" name="Cloud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54C2E9-FACC-AC89-9563-96E64375679A}"/>
              </a:ext>
            </a:extLst>
          </p:cNvPr>
          <p:cNvSpPr/>
          <p:nvPr/>
        </p:nvSpPr>
        <p:spPr>
          <a:xfrm>
            <a:off x="3048000" y="77618"/>
            <a:ext cx="2568424" cy="1385436"/>
          </a:xfrm>
          <a:prstGeom prst="cloud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1" name="Cloud 10">
            <a:extLst>
              <a:ext uri="{FF2B5EF4-FFF2-40B4-BE49-F238E27FC236}">
                <a16:creationId xmlns:a16="http://schemas.microsoft.com/office/drawing/2014/main" id="{AA3BFEE5-20A7-A44E-6B1B-089B0EC91E9C}"/>
              </a:ext>
            </a:extLst>
          </p:cNvPr>
          <p:cNvSpPr/>
          <p:nvPr/>
        </p:nvSpPr>
        <p:spPr>
          <a:xfrm>
            <a:off x="5432576" y="447232"/>
            <a:ext cx="2873224" cy="1385436"/>
          </a:xfrm>
          <a:prstGeom prst="cloud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 NHÂN</a:t>
            </a:r>
          </a:p>
        </p:txBody>
      </p:sp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25A897-AC0E-5A57-9D62-D22D809EDDCA}"/>
              </a:ext>
            </a:extLst>
          </p:cNvPr>
          <p:cNvSpPr/>
          <p:nvPr/>
        </p:nvSpPr>
        <p:spPr>
          <a:xfrm>
            <a:off x="165005" y="1878279"/>
            <a:ext cx="8978995" cy="160114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200" b="1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3200" b="1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 CUỐI CHƯƠNG 6 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35B928-F10F-B73F-A2A4-58343E43CB61}"/>
              </a:ext>
            </a:extLst>
          </p:cNvPr>
          <p:cNvSpPr txBox="1"/>
          <p:nvPr/>
        </p:nvSpPr>
        <p:spPr>
          <a:xfrm>
            <a:off x="165005" y="332254"/>
            <a:ext cx="89102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6: </a:t>
            </a:r>
          </a:p>
          <a:p>
            <a:pPr algn="ctr"/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YẾU TỐ THỐNG KÊ </a:t>
            </a:r>
            <a:endParaRPr lang="vi-VN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XÁC SUẤT</a:t>
            </a:r>
          </a:p>
        </p:txBody>
      </p:sp>
      <p:grpSp>
        <p:nvGrpSpPr>
          <p:cNvPr id="3" name="Google Shape;2681;p7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CEDDA7-44DD-49A5-BCD8-ECC9805401A6}"/>
              </a:ext>
            </a:extLst>
          </p:cNvPr>
          <p:cNvGrpSpPr/>
          <p:nvPr/>
        </p:nvGrpSpPr>
        <p:grpSpPr>
          <a:xfrm>
            <a:off x="5750718" y="2128837"/>
            <a:ext cx="3324529" cy="2904659"/>
            <a:chOff x="-159835" y="700899"/>
            <a:chExt cx="4934698" cy="4456846"/>
          </a:xfrm>
        </p:grpSpPr>
        <p:grpSp>
          <p:nvGrpSpPr>
            <p:cNvPr id="4" name="Google Shape;2682;p75">
              <a:extLst>
                <a:ext uri="{FF2B5EF4-FFF2-40B4-BE49-F238E27FC236}">
                  <a16:creationId xmlns:a16="http://schemas.microsoft.com/office/drawing/2014/main" id="{45ADADDC-E607-BE7E-A76C-000EB7E5AC89}"/>
                </a:ext>
              </a:extLst>
            </p:cNvPr>
            <p:cNvGrpSpPr/>
            <p:nvPr/>
          </p:nvGrpSpPr>
          <p:grpSpPr>
            <a:xfrm>
              <a:off x="-159835" y="700899"/>
              <a:ext cx="4934698" cy="4456846"/>
              <a:chOff x="-159835" y="700899"/>
              <a:chExt cx="4934698" cy="4456846"/>
            </a:xfrm>
          </p:grpSpPr>
          <p:grpSp>
            <p:nvGrpSpPr>
              <p:cNvPr id="16" name="Google Shape;2683;p75">
                <a:extLst>
                  <a:ext uri="{FF2B5EF4-FFF2-40B4-BE49-F238E27FC236}">
                    <a16:creationId xmlns:a16="http://schemas.microsoft.com/office/drawing/2014/main" id="{427F51A9-136A-9159-5CAF-C9AA062B37DB}"/>
                  </a:ext>
                </a:extLst>
              </p:cNvPr>
              <p:cNvGrpSpPr/>
              <p:nvPr/>
            </p:nvGrpSpPr>
            <p:grpSpPr>
              <a:xfrm flipH="1">
                <a:off x="-159835" y="4787936"/>
                <a:ext cx="3078970" cy="369809"/>
                <a:chOff x="929285" y="5051507"/>
                <a:chExt cx="7315206" cy="779860"/>
              </a:xfrm>
            </p:grpSpPr>
            <p:sp>
              <p:nvSpPr>
                <p:cNvPr id="107" name="Google Shape;2684;p75">
                  <a:extLst>
                    <a:ext uri="{FF2B5EF4-FFF2-40B4-BE49-F238E27FC236}">
                      <a16:creationId xmlns:a16="http://schemas.microsoft.com/office/drawing/2014/main" id="{429C9D40-1FEF-E11A-D43D-6CC27382D96B}"/>
                    </a:ext>
                  </a:extLst>
                </p:cNvPr>
                <p:cNvSpPr/>
                <p:nvPr/>
              </p:nvSpPr>
              <p:spPr>
                <a:xfrm>
                  <a:off x="929285" y="5051507"/>
                  <a:ext cx="7315206" cy="4207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2354" h="7612" extrusionOk="0">
                      <a:moveTo>
                        <a:pt x="1" y="1"/>
                      </a:moveTo>
                      <a:lnTo>
                        <a:pt x="1" y="7611"/>
                      </a:lnTo>
                      <a:lnTo>
                        <a:pt x="132353" y="7611"/>
                      </a:lnTo>
                      <a:lnTo>
                        <a:pt x="132353" y="1"/>
                      </a:lnTo>
                      <a:close/>
                    </a:path>
                  </a:pathLst>
                </a:custGeom>
                <a:solidFill>
                  <a:srgbClr val="EFEDD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8" name="Google Shape;2685;p75">
                  <a:extLst>
                    <a:ext uri="{FF2B5EF4-FFF2-40B4-BE49-F238E27FC236}">
                      <a16:creationId xmlns:a16="http://schemas.microsoft.com/office/drawing/2014/main" id="{3FDB0F7B-38D6-0EA2-E96F-1B10EF4B04EB}"/>
                    </a:ext>
                  </a:extLst>
                </p:cNvPr>
                <p:cNvSpPr/>
                <p:nvPr/>
              </p:nvSpPr>
              <p:spPr>
                <a:xfrm>
                  <a:off x="1654207" y="5472167"/>
                  <a:ext cx="5864644" cy="359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109" h="6499" extrusionOk="0">
                      <a:moveTo>
                        <a:pt x="1" y="0"/>
                      </a:moveTo>
                      <a:lnTo>
                        <a:pt x="1" y="6499"/>
                      </a:lnTo>
                      <a:lnTo>
                        <a:pt x="106108" y="6499"/>
                      </a:lnTo>
                      <a:lnTo>
                        <a:pt x="106108" y="0"/>
                      </a:ln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09" name="Google Shape;2686;p75">
                  <a:extLst>
                    <a:ext uri="{FF2B5EF4-FFF2-40B4-BE49-F238E27FC236}">
                      <a16:creationId xmlns:a16="http://schemas.microsoft.com/office/drawing/2014/main" id="{3C8B9D65-B6BC-05A2-7586-5527DF30A703}"/>
                    </a:ext>
                  </a:extLst>
                </p:cNvPr>
                <p:cNvSpPr/>
                <p:nvPr/>
              </p:nvSpPr>
              <p:spPr>
                <a:xfrm>
                  <a:off x="1654207" y="5472167"/>
                  <a:ext cx="5864644" cy="1763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109" h="3190" extrusionOk="0">
                      <a:moveTo>
                        <a:pt x="1" y="0"/>
                      </a:moveTo>
                      <a:lnTo>
                        <a:pt x="1" y="3190"/>
                      </a:lnTo>
                      <a:lnTo>
                        <a:pt x="106108" y="3190"/>
                      </a:lnTo>
                      <a:lnTo>
                        <a:pt x="106108" y="0"/>
                      </a:lnTo>
                      <a:close/>
                    </a:path>
                  </a:pathLst>
                </a:custGeom>
                <a:solidFill>
                  <a:srgbClr val="B7B7B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7" name="Google Shape;2687;p75">
                <a:extLst>
                  <a:ext uri="{FF2B5EF4-FFF2-40B4-BE49-F238E27FC236}">
                    <a16:creationId xmlns:a16="http://schemas.microsoft.com/office/drawing/2014/main" id="{95E9E6AC-81B5-DC9C-EF79-3FF8F8800AAC}"/>
                  </a:ext>
                </a:extLst>
              </p:cNvPr>
              <p:cNvGrpSpPr/>
              <p:nvPr/>
            </p:nvGrpSpPr>
            <p:grpSpPr>
              <a:xfrm>
                <a:off x="398123" y="700899"/>
                <a:ext cx="4376740" cy="4442330"/>
                <a:chOff x="224885" y="450823"/>
                <a:chExt cx="4623154" cy="4692437"/>
              </a:xfrm>
            </p:grpSpPr>
            <p:grpSp>
              <p:nvGrpSpPr>
                <p:cNvPr id="18" name="Google Shape;2688;p75">
                  <a:extLst>
                    <a:ext uri="{FF2B5EF4-FFF2-40B4-BE49-F238E27FC236}">
                      <a16:creationId xmlns:a16="http://schemas.microsoft.com/office/drawing/2014/main" id="{FC77B34B-B43B-3886-371F-C7EC4216E51C}"/>
                    </a:ext>
                  </a:extLst>
                </p:cNvPr>
                <p:cNvGrpSpPr/>
                <p:nvPr/>
              </p:nvGrpSpPr>
              <p:grpSpPr>
                <a:xfrm>
                  <a:off x="224885" y="3892809"/>
                  <a:ext cx="544767" cy="506460"/>
                  <a:chOff x="476900" y="3689175"/>
                  <a:chExt cx="640300" cy="595275"/>
                </a:xfrm>
              </p:grpSpPr>
              <p:sp>
                <p:nvSpPr>
                  <p:cNvPr id="104" name="Google Shape;2689;p75">
                    <a:extLst>
                      <a:ext uri="{FF2B5EF4-FFF2-40B4-BE49-F238E27FC236}">
                        <a16:creationId xmlns:a16="http://schemas.microsoft.com/office/drawing/2014/main" id="{211EBD2B-0424-E033-4F00-561F2BBF7CFB}"/>
                      </a:ext>
                    </a:extLst>
                  </p:cNvPr>
                  <p:cNvSpPr/>
                  <p:nvPr/>
                </p:nvSpPr>
                <p:spPr>
                  <a:xfrm>
                    <a:off x="476900" y="3689175"/>
                    <a:ext cx="640300" cy="5952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5612" h="23811" extrusionOk="0">
                        <a:moveTo>
                          <a:pt x="9739" y="1"/>
                        </a:moveTo>
                        <a:cubicBezTo>
                          <a:pt x="9607" y="1"/>
                          <a:pt x="9503" y="13"/>
                          <a:pt x="9430" y="38"/>
                        </a:cubicBezTo>
                        <a:cubicBezTo>
                          <a:pt x="8073" y="490"/>
                          <a:pt x="5239" y="3157"/>
                          <a:pt x="15657" y="7229"/>
                        </a:cubicBezTo>
                        <a:cubicBezTo>
                          <a:pt x="16193" y="7443"/>
                          <a:pt x="8859" y="6967"/>
                          <a:pt x="8787" y="9718"/>
                        </a:cubicBezTo>
                        <a:cubicBezTo>
                          <a:pt x="8704" y="12468"/>
                          <a:pt x="16884" y="11980"/>
                          <a:pt x="16491" y="16052"/>
                        </a:cubicBezTo>
                        <a:cubicBezTo>
                          <a:pt x="16309" y="17875"/>
                          <a:pt x="14168" y="18923"/>
                          <a:pt x="11746" y="18923"/>
                        </a:cubicBezTo>
                        <a:cubicBezTo>
                          <a:pt x="8760" y="18923"/>
                          <a:pt x="5346" y="17330"/>
                          <a:pt x="4656" y="13635"/>
                        </a:cubicBezTo>
                        <a:cubicBezTo>
                          <a:pt x="4565" y="13120"/>
                          <a:pt x="3848" y="12408"/>
                          <a:pt x="3103" y="12408"/>
                        </a:cubicBezTo>
                        <a:cubicBezTo>
                          <a:pt x="2780" y="12408"/>
                          <a:pt x="2452" y="12542"/>
                          <a:pt x="2168" y="12885"/>
                        </a:cubicBezTo>
                        <a:cubicBezTo>
                          <a:pt x="1215" y="14028"/>
                          <a:pt x="1" y="20386"/>
                          <a:pt x="9788" y="23410"/>
                        </a:cubicBezTo>
                        <a:cubicBezTo>
                          <a:pt x="10674" y="23685"/>
                          <a:pt x="11556" y="23810"/>
                          <a:pt x="12414" y="23810"/>
                        </a:cubicBezTo>
                        <a:cubicBezTo>
                          <a:pt x="19023" y="23810"/>
                          <a:pt x="24228" y="16361"/>
                          <a:pt x="19443" y="12325"/>
                        </a:cubicBezTo>
                        <a:lnTo>
                          <a:pt x="19443" y="12325"/>
                        </a:lnTo>
                        <a:cubicBezTo>
                          <a:pt x="19444" y="12325"/>
                          <a:pt x="20133" y="12446"/>
                          <a:pt x="21015" y="12446"/>
                        </a:cubicBezTo>
                        <a:cubicBezTo>
                          <a:pt x="22881" y="12446"/>
                          <a:pt x="25611" y="11903"/>
                          <a:pt x="24504" y="8515"/>
                        </a:cubicBezTo>
                        <a:cubicBezTo>
                          <a:pt x="22960" y="3783"/>
                          <a:pt x="12058" y="1"/>
                          <a:pt x="9739" y="1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5" name="Google Shape;2690;p75">
                    <a:extLst>
                      <a:ext uri="{FF2B5EF4-FFF2-40B4-BE49-F238E27FC236}">
                        <a16:creationId xmlns:a16="http://schemas.microsoft.com/office/drawing/2014/main" id="{31B56FC1-9443-20AA-54D4-575F648BA80B}"/>
                      </a:ext>
                    </a:extLst>
                  </p:cNvPr>
                  <p:cNvSpPr/>
                  <p:nvPr/>
                </p:nvSpPr>
                <p:spPr>
                  <a:xfrm>
                    <a:off x="994825" y="3880600"/>
                    <a:ext cx="49125" cy="494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965" h="1978" extrusionOk="0">
                        <a:moveTo>
                          <a:pt x="977" y="1"/>
                        </a:moveTo>
                        <a:cubicBezTo>
                          <a:pt x="441" y="1"/>
                          <a:pt x="0" y="441"/>
                          <a:pt x="0" y="989"/>
                        </a:cubicBezTo>
                        <a:cubicBezTo>
                          <a:pt x="0" y="1537"/>
                          <a:pt x="441" y="1977"/>
                          <a:pt x="977" y="1977"/>
                        </a:cubicBezTo>
                        <a:cubicBezTo>
                          <a:pt x="1524" y="1977"/>
                          <a:pt x="1965" y="1537"/>
                          <a:pt x="1965" y="989"/>
                        </a:cubicBezTo>
                        <a:cubicBezTo>
                          <a:pt x="1965" y="441"/>
                          <a:pt x="1524" y="1"/>
                          <a:pt x="977" y="1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6" name="Google Shape;2691;p75">
                    <a:extLst>
                      <a:ext uri="{FF2B5EF4-FFF2-40B4-BE49-F238E27FC236}">
                        <a16:creationId xmlns:a16="http://schemas.microsoft.com/office/drawing/2014/main" id="{A4F11281-B6A6-84C3-30BC-57CF8FF79A0F}"/>
                      </a:ext>
                    </a:extLst>
                  </p:cNvPr>
                  <p:cNvSpPr/>
                  <p:nvPr/>
                </p:nvSpPr>
                <p:spPr>
                  <a:xfrm>
                    <a:off x="749250" y="3735750"/>
                    <a:ext cx="244700" cy="1350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788" h="5403" extrusionOk="0">
                        <a:moveTo>
                          <a:pt x="940" y="1"/>
                        </a:moveTo>
                        <a:cubicBezTo>
                          <a:pt x="674" y="1"/>
                          <a:pt x="423" y="153"/>
                          <a:pt x="310" y="413"/>
                        </a:cubicBezTo>
                        <a:lnTo>
                          <a:pt x="167" y="723"/>
                        </a:lnTo>
                        <a:cubicBezTo>
                          <a:pt x="1" y="1080"/>
                          <a:pt x="156" y="1497"/>
                          <a:pt x="513" y="1651"/>
                        </a:cubicBezTo>
                        <a:lnTo>
                          <a:pt x="8549" y="5342"/>
                        </a:lnTo>
                        <a:cubicBezTo>
                          <a:pt x="8644" y="5383"/>
                          <a:pt x="8742" y="5402"/>
                          <a:pt x="8838" y="5402"/>
                        </a:cubicBezTo>
                        <a:cubicBezTo>
                          <a:pt x="9108" y="5402"/>
                          <a:pt x="9364" y="5251"/>
                          <a:pt x="9478" y="4997"/>
                        </a:cubicBezTo>
                        <a:lnTo>
                          <a:pt x="9621" y="4676"/>
                        </a:lnTo>
                        <a:cubicBezTo>
                          <a:pt x="9788" y="4330"/>
                          <a:pt x="9633" y="3914"/>
                          <a:pt x="9276" y="3747"/>
                        </a:cubicBezTo>
                        <a:lnTo>
                          <a:pt x="1239" y="68"/>
                        </a:lnTo>
                        <a:cubicBezTo>
                          <a:pt x="1141" y="22"/>
                          <a:pt x="1040" y="1"/>
                          <a:pt x="940" y="1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19" name="Google Shape;2692;p75">
                  <a:extLst>
                    <a:ext uri="{FF2B5EF4-FFF2-40B4-BE49-F238E27FC236}">
                      <a16:creationId xmlns:a16="http://schemas.microsoft.com/office/drawing/2014/main" id="{A4688566-05D1-2445-960D-F8FEDBB58E47}"/>
                    </a:ext>
                  </a:extLst>
                </p:cNvPr>
                <p:cNvGrpSpPr/>
                <p:nvPr/>
              </p:nvGrpSpPr>
              <p:grpSpPr>
                <a:xfrm>
                  <a:off x="522801" y="956112"/>
                  <a:ext cx="420295" cy="402684"/>
                  <a:chOff x="661000" y="1715150"/>
                  <a:chExt cx="494000" cy="473300"/>
                </a:xfrm>
              </p:grpSpPr>
              <p:sp>
                <p:nvSpPr>
                  <p:cNvPr id="98" name="Google Shape;2693;p75">
                    <a:extLst>
                      <a:ext uri="{FF2B5EF4-FFF2-40B4-BE49-F238E27FC236}">
                        <a16:creationId xmlns:a16="http://schemas.microsoft.com/office/drawing/2014/main" id="{EDA35F88-88A4-E7BA-8F30-1C91D14E9746}"/>
                      </a:ext>
                    </a:extLst>
                  </p:cNvPr>
                  <p:cNvSpPr/>
                  <p:nvPr/>
                </p:nvSpPr>
                <p:spPr>
                  <a:xfrm>
                    <a:off x="714125" y="2022925"/>
                    <a:ext cx="165525" cy="1655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621" h="6621" extrusionOk="0">
                        <a:moveTo>
                          <a:pt x="3311" y="1"/>
                        </a:moveTo>
                        <a:cubicBezTo>
                          <a:pt x="1489" y="1"/>
                          <a:pt x="1" y="1489"/>
                          <a:pt x="1" y="3311"/>
                        </a:cubicBezTo>
                        <a:cubicBezTo>
                          <a:pt x="1" y="5144"/>
                          <a:pt x="1489" y="6621"/>
                          <a:pt x="3311" y="6621"/>
                        </a:cubicBezTo>
                        <a:cubicBezTo>
                          <a:pt x="5144" y="6621"/>
                          <a:pt x="6621" y="5144"/>
                          <a:pt x="6621" y="3311"/>
                        </a:cubicBezTo>
                        <a:cubicBezTo>
                          <a:pt x="6621" y="1489"/>
                          <a:pt x="5144" y="1"/>
                          <a:pt x="3311" y="1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9" name="Google Shape;2694;p75">
                    <a:extLst>
                      <a:ext uri="{FF2B5EF4-FFF2-40B4-BE49-F238E27FC236}">
                        <a16:creationId xmlns:a16="http://schemas.microsoft.com/office/drawing/2014/main" id="{FE6A6916-A1E1-9814-7E73-1D6150AE6742}"/>
                      </a:ext>
                    </a:extLst>
                  </p:cNvPr>
                  <p:cNvSpPr/>
                  <p:nvPr/>
                </p:nvSpPr>
                <p:spPr>
                  <a:xfrm>
                    <a:off x="937675" y="1715150"/>
                    <a:ext cx="159575" cy="1595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383" h="6383" extrusionOk="0">
                        <a:moveTo>
                          <a:pt x="3191" y="1"/>
                        </a:moveTo>
                        <a:cubicBezTo>
                          <a:pt x="1429" y="1"/>
                          <a:pt x="0" y="1430"/>
                          <a:pt x="0" y="3192"/>
                        </a:cubicBezTo>
                        <a:cubicBezTo>
                          <a:pt x="0" y="4954"/>
                          <a:pt x="1429" y="6383"/>
                          <a:pt x="3191" y="6383"/>
                        </a:cubicBezTo>
                        <a:cubicBezTo>
                          <a:pt x="4953" y="6383"/>
                          <a:pt x="6382" y="4954"/>
                          <a:pt x="6382" y="3192"/>
                        </a:cubicBezTo>
                        <a:cubicBezTo>
                          <a:pt x="6382" y="1430"/>
                          <a:pt x="4953" y="1"/>
                          <a:pt x="3191" y="1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0" name="Google Shape;2695;p75">
                    <a:extLst>
                      <a:ext uri="{FF2B5EF4-FFF2-40B4-BE49-F238E27FC236}">
                        <a16:creationId xmlns:a16="http://schemas.microsoft.com/office/drawing/2014/main" id="{24911DDF-A071-16E0-5153-47F4F6C10F76}"/>
                      </a:ext>
                    </a:extLst>
                  </p:cNvPr>
                  <p:cNvSpPr/>
                  <p:nvPr/>
                </p:nvSpPr>
                <p:spPr>
                  <a:xfrm>
                    <a:off x="661000" y="1788000"/>
                    <a:ext cx="494000" cy="3137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9760" h="12550" extrusionOk="0">
                        <a:moveTo>
                          <a:pt x="2967" y="1"/>
                        </a:moveTo>
                        <a:cubicBezTo>
                          <a:pt x="1083" y="1"/>
                          <a:pt x="1" y="2300"/>
                          <a:pt x="614" y="3266"/>
                        </a:cubicBezTo>
                        <a:cubicBezTo>
                          <a:pt x="1614" y="4838"/>
                          <a:pt x="12734" y="10922"/>
                          <a:pt x="14866" y="12160"/>
                        </a:cubicBezTo>
                        <a:cubicBezTo>
                          <a:pt x="15328" y="12430"/>
                          <a:pt x="15838" y="12550"/>
                          <a:pt x="16336" y="12550"/>
                        </a:cubicBezTo>
                        <a:cubicBezTo>
                          <a:pt x="18121" y="12550"/>
                          <a:pt x="19760" y="11018"/>
                          <a:pt x="18568" y="9398"/>
                        </a:cubicBezTo>
                        <a:cubicBezTo>
                          <a:pt x="16640" y="6791"/>
                          <a:pt x="6257" y="1016"/>
                          <a:pt x="3840" y="159"/>
                        </a:cubicBezTo>
                        <a:cubicBezTo>
                          <a:pt x="3534" y="50"/>
                          <a:pt x="3242" y="1"/>
                          <a:pt x="2967" y="1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1" name="Google Shape;2696;p75">
                    <a:extLst>
                      <a:ext uri="{FF2B5EF4-FFF2-40B4-BE49-F238E27FC236}">
                        <a16:creationId xmlns:a16="http://schemas.microsoft.com/office/drawing/2014/main" id="{43CE637A-7E81-1EF3-D3DF-997BDEC2A593}"/>
                      </a:ext>
                    </a:extLst>
                  </p:cNvPr>
                  <p:cNvSpPr/>
                  <p:nvPr/>
                </p:nvSpPr>
                <p:spPr>
                  <a:xfrm>
                    <a:off x="1000175" y="1748800"/>
                    <a:ext cx="43775" cy="437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51" h="1751" extrusionOk="0">
                        <a:moveTo>
                          <a:pt x="882" y="0"/>
                        </a:moveTo>
                        <a:cubicBezTo>
                          <a:pt x="394" y="0"/>
                          <a:pt x="1" y="393"/>
                          <a:pt x="1" y="881"/>
                        </a:cubicBezTo>
                        <a:cubicBezTo>
                          <a:pt x="1" y="1358"/>
                          <a:pt x="394" y="1751"/>
                          <a:pt x="882" y="1751"/>
                        </a:cubicBezTo>
                        <a:cubicBezTo>
                          <a:pt x="1358" y="1751"/>
                          <a:pt x="1751" y="1358"/>
                          <a:pt x="1751" y="881"/>
                        </a:cubicBezTo>
                        <a:cubicBezTo>
                          <a:pt x="1751" y="393"/>
                          <a:pt x="1358" y="0"/>
                          <a:pt x="882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2" name="Google Shape;2697;p75">
                    <a:extLst>
                      <a:ext uri="{FF2B5EF4-FFF2-40B4-BE49-F238E27FC236}">
                        <a16:creationId xmlns:a16="http://schemas.microsoft.com/office/drawing/2014/main" id="{B40A086D-EFF5-D056-8E47-6EB6700AFEE5}"/>
                      </a:ext>
                    </a:extLst>
                  </p:cNvPr>
                  <p:cNvSpPr/>
                  <p:nvPr/>
                </p:nvSpPr>
                <p:spPr>
                  <a:xfrm>
                    <a:off x="765625" y="2050625"/>
                    <a:ext cx="44675" cy="446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87" h="1787" extrusionOk="0">
                        <a:moveTo>
                          <a:pt x="894" y="0"/>
                        </a:moveTo>
                        <a:cubicBezTo>
                          <a:pt x="405" y="0"/>
                          <a:pt x="1" y="405"/>
                          <a:pt x="1" y="893"/>
                        </a:cubicBezTo>
                        <a:cubicBezTo>
                          <a:pt x="1" y="1393"/>
                          <a:pt x="405" y="1786"/>
                          <a:pt x="894" y="1786"/>
                        </a:cubicBezTo>
                        <a:cubicBezTo>
                          <a:pt x="1394" y="1786"/>
                          <a:pt x="1787" y="1393"/>
                          <a:pt x="1787" y="893"/>
                        </a:cubicBezTo>
                        <a:cubicBezTo>
                          <a:pt x="1787" y="405"/>
                          <a:pt x="1394" y="0"/>
                          <a:pt x="894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103" name="Google Shape;2698;p75">
                    <a:extLst>
                      <a:ext uri="{FF2B5EF4-FFF2-40B4-BE49-F238E27FC236}">
                        <a16:creationId xmlns:a16="http://schemas.microsoft.com/office/drawing/2014/main" id="{4CE2395E-F17E-7BF4-1E82-186D721F318A}"/>
                      </a:ext>
                    </a:extLst>
                  </p:cNvPr>
                  <p:cNvSpPr/>
                  <p:nvPr/>
                </p:nvSpPr>
                <p:spPr>
                  <a:xfrm>
                    <a:off x="749850" y="1832950"/>
                    <a:ext cx="247675" cy="1587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907" h="6351" extrusionOk="0">
                        <a:moveTo>
                          <a:pt x="1060" y="0"/>
                        </a:moveTo>
                        <a:cubicBezTo>
                          <a:pt x="740" y="0"/>
                          <a:pt x="430" y="162"/>
                          <a:pt x="263" y="456"/>
                        </a:cubicBezTo>
                        <a:cubicBezTo>
                          <a:pt x="1" y="909"/>
                          <a:pt x="155" y="1468"/>
                          <a:pt x="596" y="1730"/>
                        </a:cubicBezTo>
                        <a:lnTo>
                          <a:pt x="8383" y="6231"/>
                        </a:lnTo>
                        <a:cubicBezTo>
                          <a:pt x="8525" y="6312"/>
                          <a:pt x="8682" y="6350"/>
                          <a:pt x="8837" y="6350"/>
                        </a:cubicBezTo>
                        <a:cubicBezTo>
                          <a:pt x="9161" y="6350"/>
                          <a:pt x="9480" y="6183"/>
                          <a:pt x="9657" y="5886"/>
                        </a:cubicBezTo>
                        <a:cubicBezTo>
                          <a:pt x="9907" y="5445"/>
                          <a:pt x="9752" y="4873"/>
                          <a:pt x="9311" y="4623"/>
                        </a:cubicBezTo>
                        <a:lnTo>
                          <a:pt x="1525" y="123"/>
                        </a:lnTo>
                        <a:cubicBezTo>
                          <a:pt x="1379" y="40"/>
                          <a:pt x="1218" y="0"/>
                          <a:pt x="1060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0" name="Google Shape;2699;p75">
                  <a:extLst>
                    <a:ext uri="{FF2B5EF4-FFF2-40B4-BE49-F238E27FC236}">
                      <a16:creationId xmlns:a16="http://schemas.microsoft.com/office/drawing/2014/main" id="{55242594-145B-999F-424D-1D74F626533D}"/>
                    </a:ext>
                  </a:extLst>
                </p:cNvPr>
                <p:cNvGrpSpPr/>
                <p:nvPr/>
              </p:nvGrpSpPr>
              <p:grpSpPr>
                <a:xfrm>
                  <a:off x="282613" y="2377925"/>
                  <a:ext cx="487040" cy="533643"/>
                  <a:chOff x="227725" y="2455800"/>
                  <a:chExt cx="572450" cy="627225"/>
                </a:xfrm>
              </p:grpSpPr>
              <p:sp>
                <p:nvSpPr>
                  <p:cNvPr id="95" name="Google Shape;2700;p75">
                    <a:extLst>
                      <a:ext uri="{FF2B5EF4-FFF2-40B4-BE49-F238E27FC236}">
                        <a16:creationId xmlns:a16="http://schemas.microsoft.com/office/drawing/2014/main" id="{B04A2CA5-1ECD-57EB-2113-311160DF7FFE}"/>
                      </a:ext>
                    </a:extLst>
                  </p:cNvPr>
                  <p:cNvSpPr/>
                  <p:nvPr/>
                </p:nvSpPr>
                <p:spPr>
                  <a:xfrm>
                    <a:off x="227725" y="2455800"/>
                    <a:ext cx="572450" cy="6272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898" h="25089" extrusionOk="0">
                        <a:moveTo>
                          <a:pt x="10267" y="4251"/>
                        </a:moveTo>
                        <a:cubicBezTo>
                          <a:pt x="10917" y="4251"/>
                          <a:pt x="11582" y="4419"/>
                          <a:pt x="12194" y="4772"/>
                        </a:cubicBezTo>
                        <a:cubicBezTo>
                          <a:pt x="13992" y="5796"/>
                          <a:pt x="14659" y="8011"/>
                          <a:pt x="13682" y="9725"/>
                        </a:cubicBezTo>
                        <a:cubicBezTo>
                          <a:pt x="13029" y="10859"/>
                          <a:pt x="11824" y="11487"/>
                          <a:pt x="10563" y="11487"/>
                        </a:cubicBezTo>
                        <a:cubicBezTo>
                          <a:pt x="9916" y="11487"/>
                          <a:pt x="9255" y="11322"/>
                          <a:pt x="8646" y="10975"/>
                        </a:cubicBezTo>
                        <a:cubicBezTo>
                          <a:pt x="6848" y="9939"/>
                          <a:pt x="6193" y="7725"/>
                          <a:pt x="7170" y="6010"/>
                        </a:cubicBezTo>
                        <a:cubicBezTo>
                          <a:pt x="7813" y="4880"/>
                          <a:pt x="9011" y="4251"/>
                          <a:pt x="10267" y="4251"/>
                        </a:cubicBezTo>
                        <a:close/>
                        <a:moveTo>
                          <a:pt x="10580" y="1"/>
                        </a:moveTo>
                        <a:cubicBezTo>
                          <a:pt x="4057" y="1"/>
                          <a:pt x="0" y="8569"/>
                          <a:pt x="4110" y="13178"/>
                        </a:cubicBezTo>
                        <a:cubicBezTo>
                          <a:pt x="5920" y="15212"/>
                          <a:pt x="7904" y="15822"/>
                          <a:pt x="9632" y="15822"/>
                        </a:cubicBezTo>
                        <a:cubicBezTo>
                          <a:pt x="12211" y="15822"/>
                          <a:pt x="14218" y="14464"/>
                          <a:pt x="14218" y="14464"/>
                        </a:cubicBezTo>
                        <a:lnTo>
                          <a:pt x="14218" y="14464"/>
                        </a:lnTo>
                        <a:cubicBezTo>
                          <a:pt x="14218" y="14464"/>
                          <a:pt x="12837" y="18905"/>
                          <a:pt x="8920" y="19476"/>
                        </a:cubicBezTo>
                        <a:cubicBezTo>
                          <a:pt x="5003" y="20036"/>
                          <a:pt x="2276" y="20762"/>
                          <a:pt x="2740" y="22727"/>
                        </a:cubicBezTo>
                        <a:cubicBezTo>
                          <a:pt x="3120" y="24311"/>
                          <a:pt x="4552" y="25088"/>
                          <a:pt x="6456" y="25088"/>
                        </a:cubicBezTo>
                        <a:cubicBezTo>
                          <a:pt x="9987" y="25088"/>
                          <a:pt x="15139" y="22414"/>
                          <a:pt x="18195" y="17262"/>
                        </a:cubicBezTo>
                        <a:cubicBezTo>
                          <a:pt x="22898" y="9344"/>
                          <a:pt x="20207" y="2224"/>
                          <a:pt x="12563" y="260"/>
                        </a:cubicBezTo>
                        <a:cubicBezTo>
                          <a:pt x="11882" y="83"/>
                          <a:pt x="11219" y="1"/>
                          <a:pt x="10580" y="1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6" name="Google Shape;2701;p75">
                    <a:extLst>
                      <a:ext uri="{FF2B5EF4-FFF2-40B4-BE49-F238E27FC236}">
                        <a16:creationId xmlns:a16="http://schemas.microsoft.com/office/drawing/2014/main" id="{F4F63ABC-E596-9BB7-69A8-06F77D4F6A4D}"/>
                      </a:ext>
                    </a:extLst>
                  </p:cNvPr>
                  <p:cNvSpPr/>
                  <p:nvPr/>
                </p:nvSpPr>
                <p:spPr>
                  <a:xfrm>
                    <a:off x="564700" y="2920375"/>
                    <a:ext cx="43200" cy="43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28" h="1727" extrusionOk="0">
                        <a:moveTo>
                          <a:pt x="858" y="0"/>
                        </a:moveTo>
                        <a:cubicBezTo>
                          <a:pt x="394" y="0"/>
                          <a:pt x="1" y="393"/>
                          <a:pt x="1" y="869"/>
                        </a:cubicBezTo>
                        <a:cubicBezTo>
                          <a:pt x="1" y="1334"/>
                          <a:pt x="394" y="1727"/>
                          <a:pt x="858" y="1727"/>
                        </a:cubicBezTo>
                        <a:cubicBezTo>
                          <a:pt x="1334" y="1727"/>
                          <a:pt x="1727" y="1334"/>
                          <a:pt x="1727" y="869"/>
                        </a:cubicBezTo>
                        <a:cubicBezTo>
                          <a:pt x="1727" y="393"/>
                          <a:pt x="1334" y="0"/>
                          <a:pt x="858" y="0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7" name="Google Shape;2702;p75">
                    <a:extLst>
                      <a:ext uri="{FF2B5EF4-FFF2-40B4-BE49-F238E27FC236}">
                        <a16:creationId xmlns:a16="http://schemas.microsoft.com/office/drawing/2014/main" id="{6CE3CE7F-AA8B-9978-DFDD-1E72CDE0C3BC}"/>
                      </a:ext>
                    </a:extLst>
                  </p:cNvPr>
                  <p:cNvSpPr/>
                  <p:nvPr/>
                </p:nvSpPr>
                <p:spPr>
                  <a:xfrm>
                    <a:off x="351700" y="2976325"/>
                    <a:ext cx="213025" cy="767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521" h="3068" extrusionOk="0">
                        <a:moveTo>
                          <a:pt x="7667" y="1"/>
                        </a:moveTo>
                        <a:cubicBezTo>
                          <a:pt x="6778" y="1"/>
                          <a:pt x="5038" y="1336"/>
                          <a:pt x="3476" y="1336"/>
                        </a:cubicBezTo>
                        <a:cubicBezTo>
                          <a:pt x="3443" y="1336"/>
                          <a:pt x="3410" y="1335"/>
                          <a:pt x="3377" y="1334"/>
                        </a:cubicBezTo>
                        <a:cubicBezTo>
                          <a:pt x="3267" y="1329"/>
                          <a:pt x="3159" y="1327"/>
                          <a:pt x="3052" y="1327"/>
                        </a:cubicBezTo>
                        <a:cubicBezTo>
                          <a:pt x="1286" y="1327"/>
                          <a:pt x="0" y="1958"/>
                          <a:pt x="663" y="2632"/>
                        </a:cubicBezTo>
                        <a:cubicBezTo>
                          <a:pt x="971" y="2941"/>
                          <a:pt x="1696" y="3068"/>
                          <a:pt x="2527" y="3068"/>
                        </a:cubicBezTo>
                        <a:cubicBezTo>
                          <a:pt x="3587" y="3068"/>
                          <a:pt x="4819" y="2861"/>
                          <a:pt x="5580" y="2560"/>
                        </a:cubicBezTo>
                        <a:cubicBezTo>
                          <a:pt x="6937" y="2025"/>
                          <a:pt x="8521" y="894"/>
                          <a:pt x="8128" y="239"/>
                        </a:cubicBezTo>
                        <a:cubicBezTo>
                          <a:pt x="8026" y="70"/>
                          <a:pt x="7868" y="1"/>
                          <a:pt x="7667" y="1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1" name="Google Shape;2703;p75">
                  <a:extLst>
                    <a:ext uri="{FF2B5EF4-FFF2-40B4-BE49-F238E27FC236}">
                      <a16:creationId xmlns:a16="http://schemas.microsoft.com/office/drawing/2014/main" id="{36744EE5-E97C-CAE2-08E0-ED63F5557A7B}"/>
                    </a:ext>
                  </a:extLst>
                </p:cNvPr>
                <p:cNvGrpSpPr/>
                <p:nvPr/>
              </p:nvGrpSpPr>
              <p:grpSpPr>
                <a:xfrm>
                  <a:off x="3446530" y="3638893"/>
                  <a:ext cx="521200" cy="447117"/>
                  <a:chOff x="4146400" y="2912950"/>
                  <a:chExt cx="612600" cy="525525"/>
                </a:xfrm>
              </p:grpSpPr>
              <p:sp>
                <p:nvSpPr>
                  <p:cNvPr id="92" name="Google Shape;2704;p75">
                    <a:extLst>
                      <a:ext uri="{FF2B5EF4-FFF2-40B4-BE49-F238E27FC236}">
                        <a16:creationId xmlns:a16="http://schemas.microsoft.com/office/drawing/2014/main" id="{733927FC-2007-0098-17D8-1E0E0D9C1699}"/>
                      </a:ext>
                    </a:extLst>
                  </p:cNvPr>
                  <p:cNvSpPr/>
                  <p:nvPr/>
                </p:nvSpPr>
                <p:spPr>
                  <a:xfrm>
                    <a:off x="4146400" y="2912950"/>
                    <a:ext cx="612600" cy="5255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504" h="21021" extrusionOk="0">
                        <a:moveTo>
                          <a:pt x="8813" y="1"/>
                        </a:moveTo>
                        <a:cubicBezTo>
                          <a:pt x="8526" y="1"/>
                          <a:pt x="8224" y="57"/>
                          <a:pt x="7907" y="178"/>
                        </a:cubicBezTo>
                        <a:cubicBezTo>
                          <a:pt x="4716" y="1405"/>
                          <a:pt x="8835" y="9513"/>
                          <a:pt x="8704" y="9822"/>
                        </a:cubicBezTo>
                        <a:cubicBezTo>
                          <a:pt x="8573" y="10132"/>
                          <a:pt x="1" y="12108"/>
                          <a:pt x="1620" y="15668"/>
                        </a:cubicBezTo>
                        <a:cubicBezTo>
                          <a:pt x="2040" y="16591"/>
                          <a:pt x="2806" y="16931"/>
                          <a:pt x="3717" y="16931"/>
                        </a:cubicBezTo>
                        <a:cubicBezTo>
                          <a:pt x="6252" y="16931"/>
                          <a:pt x="9914" y="14305"/>
                          <a:pt x="10398" y="14305"/>
                        </a:cubicBezTo>
                        <a:cubicBezTo>
                          <a:pt x="10412" y="14305"/>
                          <a:pt x="10422" y="14307"/>
                          <a:pt x="10431" y="14311"/>
                        </a:cubicBezTo>
                        <a:cubicBezTo>
                          <a:pt x="10804" y="14492"/>
                          <a:pt x="12748" y="21020"/>
                          <a:pt x="16021" y="21020"/>
                        </a:cubicBezTo>
                        <a:cubicBezTo>
                          <a:pt x="16398" y="21020"/>
                          <a:pt x="16793" y="20933"/>
                          <a:pt x="17205" y="20740"/>
                        </a:cubicBezTo>
                        <a:cubicBezTo>
                          <a:pt x="21194" y="18871"/>
                          <a:pt x="15705" y="12251"/>
                          <a:pt x="15812" y="11942"/>
                        </a:cubicBezTo>
                        <a:cubicBezTo>
                          <a:pt x="15931" y="11620"/>
                          <a:pt x="24504" y="9013"/>
                          <a:pt x="22861" y="5929"/>
                        </a:cubicBezTo>
                        <a:cubicBezTo>
                          <a:pt x="22450" y="5155"/>
                          <a:pt x="21696" y="4867"/>
                          <a:pt x="20790" y="4867"/>
                        </a:cubicBezTo>
                        <a:cubicBezTo>
                          <a:pt x="18147" y="4867"/>
                          <a:pt x="14210" y="7316"/>
                          <a:pt x="13726" y="7316"/>
                        </a:cubicBezTo>
                        <a:cubicBezTo>
                          <a:pt x="13712" y="7316"/>
                          <a:pt x="13701" y="7314"/>
                          <a:pt x="13693" y="7310"/>
                        </a:cubicBezTo>
                        <a:cubicBezTo>
                          <a:pt x="13485" y="7201"/>
                          <a:pt x="12080" y="1"/>
                          <a:pt x="8813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3" name="Google Shape;2705;p75">
                    <a:extLst>
                      <a:ext uri="{FF2B5EF4-FFF2-40B4-BE49-F238E27FC236}">
                        <a16:creationId xmlns:a16="http://schemas.microsoft.com/office/drawing/2014/main" id="{F470AB0C-A08B-9A1F-CBFB-D0F0900E072C}"/>
                      </a:ext>
                    </a:extLst>
                  </p:cNvPr>
                  <p:cNvSpPr/>
                  <p:nvPr/>
                </p:nvSpPr>
                <p:spPr>
                  <a:xfrm>
                    <a:off x="4425025" y="3115575"/>
                    <a:ext cx="46750" cy="403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70" h="1613" extrusionOk="0">
                        <a:moveTo>
                          <a:pt x="960" y="0"/>
                        </a:moveTo>
                        <a:cubicBezTo>
                          <a:pt x="863" y="0"/>
                          <a:pt x="764" y="16"/>
                          <a:pt x="667" y="50"/>
                        </a:cubicBezTo>
                        <a:cubicBezTo>
                          <a:pt x="238" y="205"/>
                          <a:pt x="0" y="669"/>
                          <a:pt x="143" y="1086"/>
                        </a:cubicBezTo>
                        <a:cubicBezTo>
                          <a:pt x="254" y="1411"/>
                          <a:pt x="568" y="1613"/>
                          <a:pt x="910" y="1613"/>
                        </a:cubicBezTo>
                        <a:cubicBezTo>
                          <a:pt x="1006" y="1613"/>
                          <a:pt x="1105" y="1597"/>
                          <a:pt x="1203" y="1562"/>
                        </a:cubicBezTo>
                        <a:cubicBezTo>
                          <a:pt x="1631" y="1408"/>
                          <a:pt x="1869" y="943"/>
                          <a:pt x="1726" y="527"/>
                        </a:cubicBezTo>
                        <a:cubicBezTo>
                          <a:pt x="1615" y="202"/>
                          <a:pt x="1301" y="0"/>
                          <a:pt x="960" y="0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4" name="Google Shape;2706;p75">
                    <a:extLst>
                      <a:ext uri="{FF2B5EF4-FFF2-40B4-BE49-F238E27FC236}">
                        <a16:creationId xmlns:a16="http://schemas.microsoft.com/office/drawing/2014/main" id="{36C26C2F-ADC8-007B-6BFA-E591B51B3658}"/>
                      </a:ext>
                    </a:extLst>
                  </p:cNvPr>
                  <p:cNvSpPr/>
                  <p:nvPr/>
                </p:nvSpPr>
                <p:spPr>
                  <a:xfrm>
                    <a:off x="4368450" y="2955850"/>
                    <a:ext cx="78625" cy="1415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145" h="5663" extrusionOk="0">
                        <a:moveTo>
                          <a:pt x="807" y="1"/>
                        </a:moveTo>
                        <a:cubicBezTo>
                          <a:pt x="759" y="1"/>
                          <a:pt x="712" y="8"/>
                          <a:pt x="668" y="22"/>
                        </a:cubicBezTo>
                        <a:cubicBezTo>
                          <a:pt x="72" y="212"/>
                          <a:pt x="1" y="1629"/>
                          <a:pt x="501" y="3177"/>
                        </a:cubicBezTo>
                        <a:cubicBezTo>
                          <a:pt x="963" y="4608"/>
                          <a:pt x="1752" y="5663"/>
                          <a:pt x="2338" y="5663"/>
                        </a:cubicBezTo>
                        <a:cubicBezTo>
                          <a:pt x="2386" y="5663"/>
                          <a:pt x="2433" y="5656"/>
                          <a:pt x="2477" y="5642"/>
                        </a:cubicBezTo>
                        <a:cubicBezTo>
                          <a:pt x="3073" y="5451"/>
                          <a:pt x="3144" y="4034"/>
                          <a:pt x="2644" y="2487"/>
                        </a:cubicBezTo>
                        <a:cubicBezTo>
                          <a:pt x="2182" y="1055"/>
                          <a:pt x="1393" y="1"/>
                          <a:pt x="807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2" name="Google Shape;2707;p75">
                  <a:extLst>
                    <a:ext uri="{FF2B5EF4-FFF2-40B4-BE49-F238E27FC236}">
                      <a16:creationId xmlns:a16="http://schemas.microsoft.com/office/drawing/2014/main" id="{B48AAE1E-D67D-C516-FDAB-34C72216C24A}"/>
                    </a:ext>
                  </a:extLst>
                </p:cNvPr>
                <p:cNvGrpSpPr/>
                <p:nvPr/>
              </p:nvGrpSpPr>
              <p:grpSpPr>
                <a:xfrm>
                  <a:off x="3451835" y="450823"/>
                  <a:ext cx="510608" cy="623615"/>
                  <a:chOff x="4077000" y="1507300"/>
                  <a:chExt cx="600150" cy="732975"/>
                </a:xfrm>
              </p:grpSpPr>
              <p:sp>
                <p:nvSpPr>
                  <p:cNvPr id="88" name="Google Shape;2708;p75">
                    <a:extLst>
                      <a:ext uri="{FF2B5EF4-FFF2-40B4-BE49-F238E27FC236}">
                        <a16:creationId xmlns:a16="http://schemas.microsoft.com/office/drawing/2014/main" id="{8CFA09E1-E6B0-B448-0C00-87E941AAEFC8}"/>
                      </a:ext>
                    </a:extLst>
                  </p:cNvPr>
                  <p:cNvSpPr/>
                  <p:nvPr/>
                </p:nvSpPr>
                <p:spPr>
                  <a:xfrm>
                    <a:off x="4077000" y="1507300"/>
                    <a:ext cx="600150" cy="7329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006" h="29319" extrusionOk="0">
                        <a:moveTo>
                          <a:pt x="20756" y="1"/>
                        </a:moveTo>
                        <a:cubicBezTo>
                          <a:pt x="16899" y="1"/>
                          <a:pt x="9609" y="3303"/>
                          <a:pt x="8623" y="4172"/>
                        </a:cubicBezTo>
                        <a:cubicBezTo>
                          <a:pt x="7325" y="5326"/>
                          <a:pt x="10552" y="22210"/>
                          <a:pt x="9873" y="22305"/>
                        </a:cubicBezTo>
                        <a:cubicBezTo>
                          <a:pt x="9868" y="22306"/>
                          <a:pt x="9862" y="22306"/>
                          <a:pt x="9856" y="22306"/>
                        </a:cubicBezTo>
                        <a:cubicBezTo>
                          <a:pt x="9173" y="22306"/>
                          <a:pt x="7137" y="16561"/>
                          <a:pt x="4527" y="14459"/>
                        </a:cubicBezTo>
                        <a:cubicBezTo>
                          <a:pt x="3821" y="13893"/>
                          <a:pt x="3162" y="13665"/>
                          <a:pt x="2581" y="13665"/>
                        </a:cubicBezTo>
                        <a:cubicBezTo>
                          <a:pt x="997" y="13665"/>
                          <a:pt x="0" y="15367"/>
                          <a:pt x="253" y="16578"/>
                        </a:cubicBezTo>
                        <a:cubicBezTo>
                          <a:pt x="451" y="17472"/>
                          <a:pt x="6264" y="29319"/>
                          <a:pt x="11381" y="29319"/>
                        </a:cubicBezTo>
                        <a:cubicBezTo>
                          <a:pt x="11781" y="29319"/>
                          <a:pt x="12176" y="29246"/>
                          <a:pt x="12564" y="29091"/>
                        </a:cubicBezTo>
                        <a:cubicBezTo>
                          <a:pt x="17922" y="26948"/>
                          <a:pt x="13183" y="8124"/>
                          <a:pt x="13302" y="7696"/>
                        </a:cubicBezTo>
                        <a:cubicBezTo>
                          <a:pt x="13421" y="7279"/>
                          <a:pt x="24006" y="4672"/>
                          <a:pt x="23077" y="1171"/>
                        </a:cubicBezTo>
                        <a:cubicBezTo>
                          <a:pt x="22851" y="331"/>
                          <a:pt x="21975" y="1"/>
                          <a:pt x="20756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9" name="Google Shape;2709;p75">
                    <a:extLst>
                      <a:ext uri="{FF2B5EF4-FFF2-40B4-BE49-F238E27FC236}">
                        <a16:creationId xmlns:a16="http://schemas.microsoft.com/office/drawing/2014/main" id="{4D6F950A-86DB-AC05-D207-3FC848B65BAD}"/>
                      </a:ext>
                    </a:extLst>
                  </p:cNvPr>
                  <p:cNvSpPr/>
                  <p:nvPr/>
                </p:nvSpPr>
                <p:spPr>
                  <a:xfrm>
                    <a:off x="4128850" y="1877700"/>
                    <a:ext cx="105700" cy="1223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228" h="4893" extrusionOk="0">
                        <a:moveTo>
                          <a:pt x="518" y="0"/>
                        </a:moveTo>
                        <a:cubicBezTo>
                          <a:pt x="455" y="0"/>
                          <a:pt x="401" y="16"/>
                          <a:pt x="358" y="47"/>
                        </a:cubicBezTo>
                        <a:cubicBezTo>
                          <a:pt x="0" y="309"/>
                          <a:pt x="489" y="1595"/>
                          <a:pt x="1465" y="2917"/>
                        </a:cubicBezTo>
                        <a:cubicBezTo>
                          <a:pt x="2312" y="4089"/>
                          <a:pt x="3243" y="4893"/>
                          <a:pt x="3698" y="4893"/>
                        </a:cubicBezTo>
                        <a:cubicBezTo>
                          <a:pt x="3761" y="4893"/>
                          <a:pt x="3815" y="4877"/>
                          <a:pt x="3858" y="4846"/>
                        </a:cubicBezTo>
                        <a:cubicBezTo>
                          <a:pt x="4227" y="4584"/>
                          <a:pt x="3727" y="3298"/>
                          <a:pt x="2763" y="1976"/>
                        </a:cubicBezTo>
                        <a:cubicBezTo>
                          <a:pt x="1905" y="804"/>
                          <a:pt x="973" y="0"/>
                          <a:pt x="518" y="0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0" name="Google Shape;2710;p75">
                    <a:extLst>
                      <a:ext uri="{FF2B5EF4-FFF2-40B4-BE49-F238E27FC236}">
                        <a16:creationId xmlns:a16="http://schemas.microsoft.com/office/drawing/2014/main" id="{AB482755-EC43-AF1B-FC44-862EDD90D48A}"/>
                      </a:ext>
                    </a:extLst>
                  </p:cNvPr>
                  <p:cNvSpPr/>
                  <p:nvPr/>
                </p:nvSpPr>
                <p:spPr>
                  <a:xfrm>
                    <a:off x="4333925" y="1919050"/>
                    <a:ext cx="56300" cy="562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52" h="2251" extrusionOk="0">
                        <a:moveTo>
                          <a:pt x="1120" y="1"/>
                        </a:moveTo>
                        <a:cubicBezTo>
                          <a:pt x="501" y="1"/>
                          <a:pt x="1" y="501"/>
                          <a:pt x="1" y="1132"/>
                        </a:cubicBezTo>
                        <a:cubicBezTo>
                          <a:pt x="1" y="1751"/>
                          <a:pt x="501" y="2251"/>
                          <a:pt x="1120" y="2251"/>
                        </a:cubicBezTo>
                        <a:cubicBezTo>
                          <a:pt x="1751" y="2251"/>
                          <a:pt x="2251" y="1751"/>
                          <a:pt x="2251" y="1132"/>
                        </a:cubicBezTo>
                        <a:cubicBezTo>
                          <a:pt x="2251" y="501"/>
                          <a:pt x="1751" y="1"/>
                          <a:pt x="1120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91" name="Google Shape;2711;p75">
                    <a:extLst>
                      <a:ext uri="{FF2B5EF4-FFF2-40B4-BE49-F238E27FC236}">
                        <a16:creationId xmlns:a16="http://schemas.microsoft.com/office/drawing/2014/main" id="{22BCC611-A483-568D-E347-51506DE73378}"/>
                      </a:ext>
                    </a:extLst>
                  </p:cNvPr>
                  <p:cNvSpPr/>
                  <p:nvPr/>
                </p:nvSpPr>
                <p:spPr>
                  <a:xfrm>
                    <a:off x="4317525" y="1643575"/>
                    <a:ext cx="64700" cy="2313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588" h="9253" extrusionOk="0">
                        <a:moveTo>
                          <a:pt x="1039" y="1"/>
                        </a:moveTo>
                        <a:cubicBezTo>
                          <a:pt x="236" y="1"/>
                          <a:pt x="0" y="630"/>
                          <a:pt x="181" y="3031"/>
                        </a:cubicBezTo>
                        <a:cubicBezTo>
                          <a:pt x="359" y="5579"/>
                          <a:pt x="311" y="8210"/>
                          <a:pt x="1145" y="9019"/>
                        </a:cubicBezTo>
                        <a:cubicBezTo>
                          <a:pt x="1310" y="9180"/>
                          <a:pt x="1459" y="9253"/>
                          <a:pt x="1591" y="9253"/>
                        </a:cubicBezTo>
                        <a:cubicBezTo>
                          <a:pt x="2390" y="9253"/>
                          <a:pt x="2588" y="6601"/>
                          <a:pt x="2312" y="4721"/>
                        </a:cubicBezTo>
                        <a:cubicBezTo>
                          <a:pt x="1990" y="2542"/>
                          <a:pt x="2097" y="78"/>
                          <a:pt x="1181" y="6"/>
                        </a:cubicBezTo>
                        <a:cubicBezTo>
                          <a:pt x="1132" y="3"/>
                          <a:pt x="1084" y="1"/>
                          <a:pt x="1039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3" name="Google Shape;2712;p75">
                  <a:extLst>
                    <a:ext uri="{FF2B5EF4-FFF2-40B4-BE49-F238E27FC236}">
                      <a16:creationId xmlns:a16="http://schemas.microsoft.com/office/drawing/2014/main" id="{AE6BB94C-93DD-E92C-B16A-8E2142B657F9}"/>
                    </a:ext>
                  </a:extLst>
                </p:cNvPr>
                <p:cNvGrpSpPr/>
                <p:nvPr/>
              </p:nvGrpSpPr>
              <p:grpSpPr>
                <a:xfrm>
                  <a:off x="4036881" y="1760536"/>
                  <a:ext cx="394963" cy="542342"/>
                  <a:chOff x="3339900" y="2136950"/>
                  <a:chExt cx="464225" cy="637450"/>
                </a:xfrm>
              </p:grpSpPr>
              <p:sp>
                <p:nvSpPr>
                  <p:cNvPr id="84" name="Google Shape;2713;p75">
                    <a:extLst>
                      <a:ext uri="{FF2B5EF4-FFF2-40B4-BE49-F238E27FC236}">
                        <a16:creationId xmlns:a16="http://schemas.microsoft.com/office/drawing/2014/main" id="{A4B0FA99-4D65-550E-9E7B-9E334B0177B9}"/>
                      </a:ext>
                    </a:extLst>
                  </p:cNvPr>
                  <p:cNvSpPr/>
                  <p:nvPr/>
                </p:nvSpPr>
                <p:spPr>
                  <a:xfrm>
                    <a:off x="3339900" y="2136950"/>
                    <a:ext cx="464225" cy="6374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569" h="25498" extrusionOk="0">
                        <a:moveTo>
                          <a:pt x="6765" y="0"/>
                        </a:moveTo>
                        <a:cubicBezTo>
                          <a:pt x="3451" y="0"/>
                          <a:pt x="0" y="10890"/>
                          <a:pt x="2186" y="12609"/>
                        </a:cubicBezTo>
                        <a:cubicBezTo>
                          <a:pt x="4472" y="14407"/>
                          <a:pt x="8925" y="14609"/>
                          <a:pt x="8925" y="14609"/>
                        </a:cubicBezTo>
                        <a:cubicBezTo>
                          <a:pt x="8925" y="14609"/>
                          <a:pt x="5365" y="24027"/>
                          <a:pt x="8579" y="25360"/>
                        </a:cubicBezTo>
                        <a:cubicBezTo>
                          <a:pt x="8802" y="25453"/>
                          <a:pt x="9019" y="25498"/>
                          <a:pt x="9232" y="25498"/>
                        </a:cubicBezTo>
                        <a:cubicBezTo>
                          <a:pt x="12098" y="25498"/>
                          <a:pt x="14074" y="17401"/>
                          <a:pt x="16247" y="10728"/>
                        </a:cubicBezTo>
                        <a:cubicBezTo>
                          <a:pt x="18569" y="3560"/>
                          <a:pt x="16818" y="3489"/>
                          <a:pt x="15163" y="3072"/>
                        </a:cubicBezTo>
                        <a:cubicBezTo>
                          <a:pt x="15112" y="3059"/>
                          <a:pt x="15060" y="3053"/>
                          <a:pt x="15008" y="3053"/>
                        </a:cubicBezTo>
                        <a:cubicBezTo>
                          <a:pt x="13359" y="3053"/>
                          <a:pt x="11216" y="9239"/>
                          <a:pt x="11008" y="10358"/>
                        </a:cubicBezTo>
                        <a:cubicBezTo>
                          <a:pt x="11008" y="10358"/>
                          <a:pt x="9210" y="8823"/>
                          <a:pt x="7008" y="8715"/>
                        </a:cubicBezTo>
                        <a:cubicBezTo>
                          <a:pt x="7008" y="8715"/>
                          <a:pt x="10675" y="1167"/>
                          <a:pt x="7222" y="72"/>
                        </a:cubicBezTo>
                        <a:cubicBezTo>
                          <a:pt x="7070" y="23"/>
                          <a:pt x="6918" y="0"/>
                          <a:pt x="6765" y="0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5" name="Google Shape;2714;p75">
                    <a:extLst>
                      <a:ext uri="{FF2B5EF4-FFF2-40B4-BE49-F238E27FC236}">
                        <a16:creationId xmlns:a16="http://schemas.microsoft.com/office/drawing/2014/main" id="{B5AE3652-6F2C-5D8D-FDB9-F1728FCD95D4}"/>
                      </a:ext>
                    </a:extLst>
                  </p:cNvPr>
                  <p:cNvSpPr/>
                  <p:nvPr/>
                </p:nvSpPr>
                <p:spPr>
                  <a:xfrm>
                    <a:off x="3398850" y="2162325"/>
                    <a:ext cx="110550" cy="1947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22" h="7790" extrusionOk="0">
                        <a:moveTo>
                          <a:pt x="3539" y="0"/>
                        </a:moveTo>
                        <a:cubicBezTo>
                          <a:pt x="2639" y="0"/>
                          <a:pt x="1" y="7550"/>
                          <a:pt x="935" y="7784"/>
                        </a:cubicBezTo>
                        <a:cubicBezTo>
                          <a:pt x="950" y="7788"/>
                          <a:pt x="965" y="7790"/>
                          <a:pt x="981" y="7790"/>
                        </a:cubicBezTo>
                        <a:cubicBezTo>
                          <a:pt x="1956" y="7790"/>
                          <a:pt x="4422" y="325"/>
                          <a:pt x="3590" y="9"/>
                        </a:cubicBezTo>
                        <a:cubicBezTo>
                          <a:pt x="3574" y="3"/>
                          <a:pt x="3557" y="0"/>
                          <a:pt x="3539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6" name="Google Shape;2715;p75">
                    <a:extLst>
                      <a:ext uri="{FF2B5EF4-FFF2-40B4-BE49-F238E27FC236}">
                        <a16:creationId xmlns:a16="http://schemas.microsoft.com/office/drawing/2014/main" id="{91FBEFFC-4AB7-D153-4AC1-10575724ABF1}"/>
                      </a:ext>
                    </a:extLst>
                  </p:cNvPr>
                  <p:cNvSpPr/>
                  <p:nvPr/>
                </p:nvSpPr>
                <p:spPr>
                  <a:xfrm>
                    <a:off x="3537700" y="2233350"/>
                    <a:ext cx="191425" cy="4972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57" h="19889" extrusionOk="0">
                        <a:moveTo>
                          <a:pt x="6871" y="0"/>
                        </a:moveTo>
                        <a:cubicBezTo>
                          <a:pt x="6395" y="0"/>
                          <a:pt x="3550" y="7164"/>
                          <a:pt x="2263" y="10860"/>
                        </a:cubicBezTo>
                        <a:cubicBezTo>
                          <a:pt x="965" y="14575"/>
                          <a:pt x="1" y="19659"/>
                          <a:pt x="513" y="19885"/>
                        </a:cubicBezTo>
                        <a:cubicBezTo>
                          <a:pt x="519" y="19888"/>
                          <a:pt x="525" y="19889"/>
                          <a:pt x="532" y="19889"/>
                        </a:cubicBezTo>
                        <a:cubicBezTo>
                          <a:pt x="1083" y="19889"/>
                          <a:pt x="3528" y="11173"/>
                          <a:pt x="4823" y="7455"/>
                        </a:cubicBezTo>
                        <a:cubicBezTo>
                          <a:pt x="6132" y="3681"/>
                          <a:pt x="7656" y="204"/>
                          <a:pt x="6882" y="2"/>
                        </a:cubicBezTo>
                        <a:cubicBezTo>
                          <a:pt x="6879" y="1"/>
                          <a:pt x="6875" y="0"/>
                          <a:pt x="6871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7" name="Google Shape;2716;p75">
                    <a:extLst>
                      <a:ext uri="{FF2B5EF4-FFF2-40B4-BE49-F238E27FC236}">
                        <a16:creationId xmlns:a16="http://schemas.microsoft.com/office/drawing/2014/main" id="{50CA1EDC-80C6-71E7-FD66-D1BF7216FDEC}"/>
                      </a:ext>
                    </a:extLst>
                  </p:cNvPr>
                  <p:cNvSpPr/>
                  <p:nvPr/>
                </p:nvSpPr>
                <p:spPr>
                  <a:xfrm>
                    <a:off x="3404950" y="2382200"/>
                    <a:ext cx="27400" cy="271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96" h="1085" extrusionOk="0">
                        <a:moveTo>
                          <a:pt x="548" y="1"/>
                        </a:moveTo>
                        <a:cubicBezTo>
                          <a:pt x="250" y="1"/>
                          <a:pt x="0" y="239"/>
                          <a:pt x="0" y="548"/>
                        </a:cubicBezTo>
                        <a:cubicBezTo>
                          <a:pt x="0" y="846"/>
                          <a:pt x="250" y="1084"/>
                          <a:pt x="548" y="1084"/>
                        </a:cubicBezTo>
                        <a:cubicBezTo>
                          <a:pt x="846" y="1084"/>
                          <a:pt x="1096" y="846"/>
                          <a:pt x="1096" y="548"/>
                        </a:cubicBezTo>
                        <a:cubicBezTo>
                          <a:pt x="1096" y="239"/>
                          <a:pt x="846" y="1"/>
                          <a:pt x="548" y="1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4" name="Google Shape;2717;p75">
                  <a:extLst>
                    <a:ext uri="{FF2B5EF4-FFF2-40B4-BE49-F238E27FC236}">
                      <a16:creationId xmlns:a16="http://schemas.microsoft.com/office/drawing/2014/main" id="{AE0144FF-7C55-5C2E-33F3-0979F0577CFD}"/>
                    </a:ext>
                  </a:extLst>
                </p:cNvPr>
                <p:cNvGrpSpPr/>
                <p:nvPr/>
              </p:nvGrpSpPr>
              <p:grpSpPr>
                <a:xfrm>
                  <a:off x="1877042" y="517792"/>
                  <a:ext cx="478341" cy="489678"/>
                  <a:chOff x="1368375" y="1323000"/>
                  <a:chExt cx="562225" cy="575550"/>
                </a:xfrm>
              </p:grpSpPr>
              <p:sp>
                <p:nvSpPr>
                  <p:cNvPr id="81" name="Google Shape;2718;p75">
                    <a:extLst>
                      <a:ext uri="{FF2B5EF4-FFF2-40B4-BE49-F238E27FC236}">
                        <a16:creationId xmlns:a16="http://schemas.microsoft.com/office/drawing/2014/main" id="{18DFA3F2-CBFC-25BC-D3CB-470F20FD1A6B}"/>
                      </a:ext>
                    </a:extLst>
                  </p:cNvPr>
                  <p:cNvSpPr/>
                  <p:nvPr/>
                </p:nvSpPr>
                <p:spPr>
                  <a:xfrm>
                    <a:off x="1368375" y="1323000"/>
                    <a:ext cx="562225" cy="5755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89" h="23022" extrusionOk="0">
                        <a:moveTo>
                          <a:pt x="9113" y="0"/>
                        </a:moveTo>
                        <a:cubicBezTo>
                          <a:pt x="6128" y="0"/>
                          <a:pt x="3414" y="1656"/>
                          <a:pt x="2120" y="3924"/>
                        </a:cubicBezTo>
                        <a:cubicBezTo>
                          <a:pt x="1" y="7638"/>
                          <a:pt x="418" y="11079"/>
                          <a:pt x="2632" y="11710"/>
                        </a:cubicBezTo>
                        <a:cubicBezTo>
                          <a:pt x="2945" y="11798"/>
                          <a:pt x="3230" y="11838"/>
                          <a:pt x="3491" y="11838"/>
                        </a:cubicBezTo>
                        <a:cubicBezTo>
                          <a:pt x="5543" y="11838"/>
                          <a:pt x="6087" y="9321"/>
                          <a:pt x="6764" y="7198"/>
                        </a:cubicBezTo>
                        <a:cubicBezTo>
                          <a:pt x="7283" y="5583"/>
                          <a:pt x="8248" y="4709"/>
                          <a:pt x="9418" y="4709"/>
                        </a:cubicBezTo>
                        <a:cubicBezTo>
                          <a:pt x="9990" y="4709"/>
                          <a:pt x="10611" y="4918"/>
                          <a:pt x="11252" y="5352"/>
                        </a:cubicBezTo>
                        <a:cubicBezTo>
                          <a:pt x="13193" y="6674"/>
                          <a:pt x="11276" y="12365"/>
                          <a:pt x="9681" y="15282"/>
                        </a:cubicBezTo>
                        <a:cubicBezTo>
                          <a:pt x="8085" y="18199"/>
                          <a:pt x="6942" y="22950"/>
                          <a:pt x="10895" y="23021"/>
                        </a:cubicBezTo>
                        <a:cubicBezTo>
                          <a:pt x="10916" y="23022"/>
                          <a:pt x="10937" y="23022"/>
                          <a:pt x="10958" y="23022"/>
                        </a:cubicBezTo>
                        <a:cubicBezTo>
                          <a:pt x="14940" y="23022"/>
                          <a:pt x="22489" y="16308"/>
                          <a:pt x="21944" y="14342"/>
                        </a:cubicBezTo>
                        <a:cubicBezTo>
                          <a:pt x="21582" y="13064"/>
                          <a:pt x="20364" y="12483"/>
                          <a:pt x="19107" y="12483"/>
                        </a:cubicBezTo>
                        <a:cubicBezTo>
                          <a:pt x="18421" y="12483"/>
                          <a:pt x="17722" y="12656"/>
                          <a:pt x="17146" y="12984"/>
                        </a:cubicBezTo>
                        <a:cubicBezTo>
                          <a:pt x="15515" y="13925"/>
                          <a:pt x="14479" y="15389"/>
                          <a:pt x="14479" y="15389"/>
                        </a:cubicBezTo>
                        <a:cubicBezTo>
                          <a:pt x="14479" y="15389"/>
                          <a:pt x="19539" y="6460"/>
                          <a:pt x="14860" y="2292"/>
                        </a:cubicBezTo>
                        <a:cubicBezTo>
                          <a:pt x="13033" y="674"/>
                          <a:pt x="11018" y="0"/>
                          <a:pt x="9113" y="0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2" name="Google Shape;2719;p75">
                    <a:extLst>
                      <a:ext uri="{FF2B5EF4-FFF2-40B4-BE49-F238E27FC236}">
                        <a16:creationId xmlns:a16="http://schemas.microsoft.com/office/drawing/2014/main" id="{3D2DF760-B406-0F38-FE42-0E3175EF8BD9}"/>
                      </a:ext>
                    </a:extLst>
                  </p:cNvPr>
                  <p:cNvSpPr/>
                  <p:nvPr/>
                </p:nvSpPr>
                <p:spPr>
                  <a:xfrm>
                    <a:off x="1402325" y="1363100"/>
                    <a:ext cx="145575" cy="1787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823" h="7150" extrusionOk="0">
                        <a:moveTo>
                          <a:pt x="5070" y="1"/>
                        </a:moveTo>
                        <a:cubicBezTo>
                          <a:pt x="4307" y="1"/>
                          <a:pt x="2728" y="956"/>
                          <a:pt x="1774" y="2451"/>
                        </a:cubicBezTo>
                        <a:cubicBezTo>
                          <a:pt x="595" y="4308"/>
                          <a:pt x="0" y="6761"/>
                          <a:pt x="988" y="7130"/>
                        </a:cubicBezTo>
                        <a:cubicBezTo>
                          <a:pt x="1026" y="7143"/>
                          <a:pt x="1062" y="7150"/>
                          <a:pt x="1098" y="7150"/>
                        </a:cubicBezTo>
                        <a:cubicBezTo>
                          <a:pt x="1875" y="7150"/>
                          <a:pt x="2332" y="4061"/>
                          <a:pt x="3322" y="2843"/>
                        </a:cubicBezTo>
                        <a:cubicBezTo>
                          <a:pt x="4370" y="1570"/>
                          <a:pt x="5822" y="736"/>
                          <a:pt x="5453" y="165"/>
                        </a:cubicBezTo>
                        <a:cubicBezTo>
                          <a:pt x="5383" y="54"/>
                          <a:pt x="5249" y="1"/>
                          <a:pt x="5070" y="1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3" name="Google Shape;2720;p75">
                    <a:extLst>
                      <a:ext uri="{FF2B5EF4-FFF2-40B4-BE49-F238E27FC236}">
                        <a16:creationId xmlns:a16="http://schemas.microsoft.com/office/drawing/2014/main" id="{6398D108-84A1-11B3-6CE0-DF9960412A88}"/>
                      </a:ext>
                    </a:extLst>
                  </p:cNvPr>
                  <p:cNvSpPr/>
                  <p:nvPr/>
                </p:nvSpPr>
                <p:spPr>
                  <a:xfrm>
                    <a:off x="1564250" y="1345175"/>
                    <a:ext cx="28300" cy="283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2" h="1132" extrusionOk="0">
                        <a:moveTo>
                          <a:pt x="560" y="1"/>
                        </a:moveTo>
                        <a:cubicBezTo>
                          <a:pt x="250" y="1"/>
                          <a:pt x="0" y="251"/>
                          <a:pt x="0" y="560"/>
                        </a:cubicBezTo>
                        <a:cubicBezTo>
                          <a:pt x="0" y="882"/>
                          <a:pt x="250" y="1132"/>
                          <a:pt x="560" y="1132"/>
                        </a:cubicBezTo>
                        <a:cubicBezTo>
                          <a:pt x="881" y="1132"/>
                          <a:pt x="1131" y="882"/>
                          <a:pt x="1131" y="560"/>
                        </a:cubicBezTo>
                        <a:cubicBezTo>
                          <a:pt x="1131" y="251"/>
                          <a:pt x="881" y="1"/>
                          <a:pt x="560" y="1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5" name="Google Shape;2721;p75">
                  <a:extLst>
                    <a:ext uri="{FF2B5EF4-FFF2-40B4-BE49-F238E27FC236}">
                      <a16:creationId xmlns:a16="http://schemas.microsoft.com/office/drawing/2014/main" id="{1F6957E5-03E7-6C8D-0B72-6782B220B074}"/>
                    </a:ext>
                  </a:extLst>
                </p:cNvPr>
                <p:cNvGrpSpPr/>
                <p:nvPr/>
              </p:nvGrpSpPr>
              <p:grpSpPr>
                <a:xfrm>
                  <a:off x="4376973" y="4457702"/>
                  <a:ext cx="471067" cy="489189"/>
                  <a:chOff x="3753800" y="3679725"/>
                  <a:chExt cx="553675" cy="574975"/>
                </a:xfrm>
              </p:grpSpPr>
              <p:sp>
                <p:nvSpPr>
                  <p:cNvPr id="78" name="Google Shape;2722;p75">
                    <a:extLst>
                      <a:ext uri="{FF2B5EF4-FFF2-40B4-BE49-F238E27FC236}">
                        <a16:creationId xmlns:a16="http://schemas.microsoft.com/office/drawing/2014/main" id="{A1C227B5-8544-2300-F03D-7324E9199C1A}"/>
                      </a:ext>
                    </a:extLst>
                  </p:cNvPr>
                  <p:cNvSpPr/>
                  <p:nvPr/>
                </p:nvSpPr>
                <p:spPr>
                  <a:xfrm>
                    <a:off x="3753800" y="3679725"/>
                    <a:ext cx="553675" cy="5749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147" h="22999" extrusionOk="0">
                        <a:moveTo>
                          <a:pt x="12246" y="0"/>
                        </a:moveTo>
                        <a:cubicBezTo>
                          <a:pt x="8332" y="0"/>
                          <a:pt x="1781" y="5490"/>
                          <a:pt x="977" y="7059"/>
                        </a:cubicBezTo>
                        <a:cubicBezTo>
                          <a:pt x="0" y="8964"/>
                          <a:pt x="3644" y="14239"/>
                          <a:pt x="5180" y="15489"/>
                        </a:cubicBezTo>
                        <a:cubicBezTo>
                          <a:pt x="5705" y="15920"/>
                          <a:pt x="6303" y="16144"/>
                          <a:pt x="6979" y="16144"/>
                        </a:cubicBezTo>
                        <a:cubicBezTo>
                          <a:pt x="8265" y="16144"/>
                          <a:pt x="9831" y="15332"/>
                          <a:pt x="11704" y="13584"/>
                        </a:cubicBezTo>
                        <a:cubicBezTo>
                          <a:pt x="12346" y="12986"/>
                          <a:pt x="13188" y="12687"/>
                          <a:pt x="13983" y="12687"/>
                        </a:cubicBezTo>
                        <a:cubicBezTo>
                          <a:pt x="15119" y="12687"/>
                          <a:pt x="16159" y="13299"/>
                          <a:pt x="16383" y="14525"/>
                        </a:cubicBezTo>
                        <a:cubicBezTo>
                          <a:pt x="16776" y="16608"/>
                          <a:pt x="15621" y="17370"/>
                          <a:pt x="13574" y="17823"/>
                        </a:cubicBezTo>
                        <a:cubicBezTo>
                          <a:pt x="11526" y="18275"/>
                          <a:pt x="8954" y="19382"/>
                          <a:pt x="9728" y="21704"/>
                        </a:cubicBezTo>
                        <a:cubicBezTo>
                          <a:pt x="10023" y="22607"/>
                          <a:pt x="11003" y="22998"/>
                          <a:pt x="12264" y="22998"/>
                        </a:cubicBezTo>
                        <a:cubicBezTo>
                          <a:pt x="14262" y="22998"/>
                          <a:pt x="16964" y="22015"/>
                          <a:pt x="18753" y="20525"/>
                        </a:cubicBezTo>
                        <a:cubicBezTo>
                          <a:pt x="21670" y="18097"/>
                          <a:pt x="22146" y="13584"/>
                          <a:pt x="20658" y="10917"/>
                        </a:cubicBezTo>
                        <a:cubicBezTo>
                          <a:pt x="19609" y="9028"/>
                          <a:pt x="17157" y="7696"/>
                          <a:pt x="14696" y="7696"/>
                        </a:cubicBezTo>
                        <a:cubicBezTo>
                          <a:pt x="13666" y="7696"/>
                          <a:pt x="12635" y="7929"/>
                          <a:pt x="11704" y="8452"/>
                        </a:cubicBezTo>
                        <a:cubicBezTo>
                          <a:pt x="8537" y="10215"/>
                          <a:pt x="7644" y="11048"/>
                          <a:pt x="7644" y="11048"/>
                        </a:cubicBezTo>
                        <a:cubicBezTo>
                          <a:pt x="7644" y="11048"/>
                          <a:pt x="7466" y="9667"/>
                          <a:pt x="6775" y="9000"/>
                        </a:cubicBezTo>
                        <a:cubicBezTo>
                          <a:pt x="6775" y="9000"/>
                          <a:pt x="17217" y="4214"/>
                          <a:pt x="14312" y="844"/>
                        </a:cubicBezTo>
                        <a:cubicBezTo>
                          <a:pt x="13798" y="251"/>
                          <a:pt x="13082" y="0"/>
                          <a:pt x="12246" y="0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9" name="Google Shape;2723;p75">
                    <a:extLst>
                      <a:ext uri="{FF2B5EF4-FFF2-40B4-BE49-F238E27FC236}">
                        <a16:creationId xmlns:a16="http://schemas.microsoft.com/office/drawing/2014/main" id="{1C83B49D-E392-19BC-4424-A467285B0911}"/>
                      </a:ext>
                    </a:extLst>
                  </p:cNvPr>
                  <p:cNvSpPr/>
                  <p:nvPr/>
                </p:nvSpPr>
                <p:spPr>
                  <a:xfrm>
                    <a:off x="3844000" y="3710100"/>
                    <a:ext cx="232175" cy="1445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287" h="5781" extrusionOk="0">
                        <a:moveTo>
                          <a:pt x="8482" y="1"/>
                        </a:moveTo>
                        <a:cubicBezTo>
                          <a:pt x="7315" y="1"/>
                          <a:pt x="4168" y="1365"/>
                          <a:pt x="2250" y="2927"/>
                        </a:cubicBezTo>
                        <a:cubicBezTo>
                          <a:pt x="0" y="4761"/>
                          <a:pt x="119" y="5452"/>
                          <a:pt x="417" y="5749"/>
                        </a:cubicBezTo>
                        <a:cubicBezTo>
                          <a:pt x="439" y="5770"/>
                          <a:pt x="472" y="5780"/>
                          <a:pt x="517" y="5780"/>
                        </a:cubicBezTo>
                        <a:cubicBezTo>
                          <a:pt x="1104" y="5780"/>
                          <a:pt x="3564" y="4053"/>
                          <a:pt x="5334" y="3046"/>
                        </a:cubicBezTo>
                        <a:cubicBezTo>
                          <a:pt x="7227" y="1951"/>
                          <a:pt x="9287" y="641"/>
                          <a:pt x="8894" y="129"/>
                        </a:cubicBezTo>
                        <a:cubicBezTo>
                          <a:pt x="8827" y="42"/>
                          <a:pt x="8684" y="1"/>
                          <a:pt x="8482" y="1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80" name="Google Shape;2724;p75">
                    <a:extLst>
                      <a:ext uri="{FF2B5EF4-FFF2-40B4-BE49-F238E27FC236}">
                        <a16:creationId xmlns:a16="http://schemas.microsoft.com/office/drawing/2014/main" id="{E560252C-15BC-68B4-A6C6-7681C7C65BF1}"/>
                      </a:ext>
                    </a:extLst>
                  </p:cNvPr>
                  <p:cNvSpPr/>
                  <p:nvPr/>
                </p:nvSpPr>
                <p:spPr>
                  <a:xfrm>
                    <a:off x="3806475" y="3862450"/>
                    <a:ext cx="27725" cy="280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09" h="1120" extrusionOk="0">
                        <a:moveTo>
                          <a:pt x="560" y="0"/>
                        </a:moveTo>
                        <a:cubicBezTo>
                          <a:pt x="251" y="0"/>
                          <a:pt x="1" y="251"/>
                          <a:pt x="1" y="560"/>
                        </a:cubicBezTo>
                        <a:cubicBezTo>
                          <a:pt x="1" y="870"/>
                          <a:pt x="251" y="1120"/>
                          <a:pt x="560" y="1120"/>
                        </a:cubicBezTo>
                        <a:cubicBezTo>
                          <a:pt x="870" y="1120"/>
                          <a:pt x="1108" y="870"/>
                          <a:pt x="1108" y="560"/>
                        </a:cubicBezTo>
                        <a:cubicBezTo>
                          <a:pt x="1108" y="251"/>
                          <a:pt x="870" y="0"/>
                          <a:pt x="560" y="0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26" name="Google Shape;2725;p75">
                  <a:extLst>
                    <a:ext uri="{FF2B5EF4-FFF2-40B4-BE49-F238E27FC236}">
                      <a16:creationId xmlns:a16="http://schemas.microsoft.com/office/drawing/2014/main" id="{D33CB26D-ED75-A9BE-0EF9-1C774C644528}"/>
                    </a:ext>
                  </a:extLst>
                </p:cNvPr>
                <p:cNvGrpSpPr/>
                <p:nvPr/>
              </p:nvGrpSpPr>
              <p:grpSpPr>
                <a:xfrm>
                  <a:off x="1157650" y="1531879"/>
                  <a:ext cx="2978101" cy="3611381"/>
                  <a:chOff x="1157700" y="1691251"/>
                  <a:chExt cx="2846861" cy="3452233"/>
                </a:xfrm>
              </p:grpSpPr>
              <p:sp>
                <p:nvSpPr>
                  <p:cNvPr id="27" name="Google Shape;2726;p75">
                    <a:extLst>
                      <a:ext uri="{FF2B5EF4-FFF2-40B4-BE49-F238E27FC236}">
                        <a16:creationId xmlns:a16="http://schemas.microsoft.com/office/drawing/2014/main" id="{ED2B96ED-5D7E-287E-A403-5B1D8AC0B1B6}"/>
                      </a:ext>
                    </a:extLst>
                  </p:cNvPr>
                  <p:cNvSpPr/>
                  <p:nvPr/>
                </p:nvSpPr>
                <p:spPr>
                  <a:xfrm flipH="1">
                    <a:off x="1921389" y="4429545"/>
                    <a:ext cx="775350" cy="3158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04" h="9370" extrusionOk="0">
                        <a:moveTo>
                          <a:pt x="1322" y="0"/>
                        </a:moveTo>
                        <a:cubicBezTo>
                          <a:pt x="1322" y="0"/>
                          <a:pt x="727" y="2191"/>
                          <a:pt x="1" y="5156"/>
                        </a:cubicBezTo>
                        <a:cubicBezTo>
                          <a:pt x="1715" y="6382"/>
                          <a:pt x="4704" y="8013"/>
                          <a:pt x="9288" y="8918"/>
                        </a:cubicBezTo>
                        <a:cubicBezTo>
                          <a:pt x="10898" y="9241"/>
                          <a:pt x="12438" y="9370"/>
                          <a:pt x="13871" y="9370"/>
                        </a:cubicBezTo>
                        <a:cubicBezTo>
                          <a:pt x="18307" y="9370"/>
                          <a:pt x="21717" y="8134"/>
                          <a:pt x="23004" y="7585"/>
                        </a:cubicBezTo>
                        <a:cubicBezTo>
                          <a:pt x="22885" y="7073"/>
                          <a:pt x="22777" y="6585"/>
                          <a:pt x="22646" y="6108"/>
                        </a:cubicBezTo>
                        <a:cubicBezTo>
                          <a:pt x="21158" y="417"/>
                          <a:pt x="21134" y="143"/>
                          <a:pt x="21134" y="143"/>
                        </a:cubicBezTo>
                        <a:lnTo>
                          <a:pt x="1322" y="0"/>
                        </a:ln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8" name="Google Shape;2727;p75">
                    <a:extLst>
                      <a:ext uri="{FF2B5EF4-FFF2-40B4-BE49-F238E27FC236}">
                        <a16:creationId xmlns:a16="http://schemas.microsoft.com/office/drawing/2014/main" id="{2D4CF7DC-1E67-C2C8-2115-D49EA508F258}"/>
                      </a:ext>
                    </a:extLst>
                  </p:cNvPr>
                  <p:cNvSpPr/>
                  <p:nvPr/>
                </p:nvSpPr>
                <p:spPr>
                  <a:xfrm flipH="1">
                    <a:off x="1879661" y="4809299"/>
                    <a:ext cx="243620" cy="12191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228" h="3617" extrusionOk="0">
                        <a:moveTo>
                          <a:pt x="807" y="0"/>
                        </a:moveTo>
                        <a:cubicBezTo>
                          <a:pt x="701" y="0"/>
                          <a:pt x="603" y="29"/>
                          <a:pt x="501" y="92"/>
                        </a:cubicBezTo>
                        <a:cubicBezTo>
                          <a:pt x="1" y="390"/>
                          <a:pt x="2918" y="3319"/>
                          <a:pt x="7228" y="3616"/>
                        </a:cubicBezTo>
                        <a:cubicBezTo>
                          <a:pt x="7156" y="3116"/>
                          <a:pt x="7085" y="2616"/>
                          <a:pt x="7014" y="2104"/>
                        </a:cubicBezTo>
                        <a:cubicBezTo>
                          <a:pt x="6013" y="1985"/>
                          <a:pt x="4525" y="1723"/>
                          <a:pt x="3358" y="1199"/>
                        </a:cubicBezTo>
                        <a:cubicBezTo>
                          <a:pt x="1815" y="499"/>
                          <a:pt x="1244" y="0"/>
                          <a:pt x="807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29" name="Google Shape;2728;p75">
                    <a:extLst>
                      <a:ext uri="{FF2B5EF4-FFF2-40B4-BE49-F238E27FC236}">
                        <a16:creationId xmlns:a16="http://schemas.microsoft.com/office/drawing/2014/main" id="{FECAA140-042D-AE1D-C6C0-96921FBE50C3}"/>
                      </a:ext>
                    </a:extLst>
                  </p:cNvPr>
                  <p:cNvSpPr/>
                  <p:nvPr/>
                </p:nvSpPr>
                <p:spPr>
                  <a:xfrm flipH="1">
                    <a:off x="2601185" y="4738586"/>
                    <a:ext cx="158953" cy="15770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16" h="4679" extrusionOk="0">
                        <a:moveTo>
                          <a:pt x="4053" y="0"/>
                        </a:moveTo>
                        <a:cubicBezTo>
                          <a:pt x="3570" y="0"/>
                          <a:pt x="3224" y="644"/>
                          <a:pt x="1763" y="1868"/>
                        </a:cubicBezTo>
                        <a:cubicBezTo>
                          <a:pt x="1334" y="2226"/>
                          <a:pt x="834" y="2559"/>
                          <a:pt x="334" y="2845"/>
                        </a:cubicBezTo>
                        <a:cubicBezTo>
                          <a:pt x="203" y="3464"/>
                          <a:pt x="96" y="4083"/>
                          <a:pt x="1" y="4678"/>
                        </a:cubicBezTo>
                        <a:cubicBezTo>
                          <a:pt x="3191" y="3023"/>
                          <a:pt x="4715" y="154"/>
                          <a:pt x="4215" y="23"/>
                        </a:cubicBezTo>
                        <a:cubicBezTo>
                          <a:pt x="4159" y="8"/>
                          <a:pt x="4105" y="0"/>
                          <a:pt x="4053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0" name="Google Shape;2729;p75">
                    <a:extLst>
                      <a:ext uri="{FF2B5EF4-FFF2-40B4-BE49-F238E27FC236}">
                        <a16:creationId xmlns:a16="http://schemas.microsoft.com/office/drawing/2014/main" id="{488DC117-E0DE-0411-42E7-A90FC2CAAAD9}"/>
                      </a:ext>
                    </a:extLst>
                  </p:cNvPr>
                  <p:cNvSpPr/>
                  <p:nvPr/>
                </p:nvSpPr>
                <p:spPr>
                  <a:xfrm flipH="1">
                    <a:off x="1855967" y="4603294"/>
                    <a:ext cx="935078" cy="54019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743" h="16027" extrusionOk="0">
                        <a:moveTo>
                          <a:pt x="2799" y="1"/>
                        </a:moveTo>
                        <a:cubicBezTo>
                          <a:pt x="2394" y="1668"/>
                          <a:pt x="1942" y="3573"/>
                          <a:pt x="1525" y="5466"/>
                        </a:cubicBezTo>
                        <a:cubicBezTo>
                          <a:pt x="1430" y="5930"/>
                          <a:pt x="1334" y="6394"/>
                          <a:pt x="1251" y="6859"/>
                        </a:cubicBezTo>
                        <a:cubicBezTo>
                          <a:pt x="1751" y="6573"/>
                          <a:pt x="2251" y="6240"/>
                          <a:pt x="2680" y="5882"/>
                        </a:cubicBezTo>
                        <a:cubicBezTo>
                          <a:pt x="4141" y="4658"/>
                          <a:pt x="4487" y="4014"/>
                          <a:pt x="4970" y="4014"/>
                        </a:cubicBezTo>
                        <a:cubicBezTo>
                          <a:pt x="5022" y="4014"/>
                          <a:pt x="5076" y="4022"/>
                          <a:pt x="5132" y="4037"/>
                        </a:cubicBezTo>
                        <a:cubicBezTo>
                          <a:pt x="5632" y="4168"/>
                          <a:pt x="4108" y="7037"/>
                          <a:pt x="918" y="8692"/>
                        </a:cubicBezTo>
                        <a:cubicBezTo>
                          <a:pt x="239" y="12705"/>
                          <a:pt x="1" y="16027"/>
                          <a:pt x="1" y="16027"/>
                        </a:cubicBezTo>
                        <a:lnTo>
                          <a:pt x="27742" y="16027"/>
                        </a:lnTo>
                        <a:cubicBezTo>
                          <a:pt x="27742" y="16027"/>
                          <a:pt x="27492" y="13205"/>
                          <a:pt x="27040" y="9728"/>
                        </a:cubicBezTo>
                        <a:cubicBezTo>
                          <a:pt x="22730" y="9431"/>
                          <a:pt x="19813" y="6502"/>
                          <a:pt x="20313" y="6204"/>
                        </a:cubicBezTo>
                        <a:cubicBezTo>
                          <a:pt x="20415" y="6141"/>
                          <a:pt x="20513" y="6112"/>
                          <a:pt x="20619" y="6112"/>
                        </a:cubicBezTo>
                        <a:cubicBezTo>
                          <a:pt x="21056" y="6112"/>
                          <a:pt x="21627" y="6611"/>
                          <a:pt x="23170" y="7311"/>
                        </a:cubicBezTo>
                        <a:cubicBezTo>
                          <a:pt x="24337" y="7835"/>
                          <a:pt x="25825" y="8097"/>
                          <a:pt x="26826" y="8216"/>
                        </a:cubicBezTo>
                        <a:cubicBezTo>
                          <a:pt x="26552" y="6275"/>
                          <a:pt x="26206" y="4239"/>
                          <a:pt x="25802" y="2430"/>
                        </a:cubicBezTo>
                        <a:cubicBezTo>
                          <a:pt x="24515" y="2979"/>
                          <a:pt x="21105" y="4215"/>
                          <a:pt x="16669" y="4215"/>
                        </a:cubicBezTo>
                        <a:cubicBezTo>
                          <a:pt x="15236" y="4215"/>
                          <a:pt x="13696" y="4086"/>
                          <a:pt x="12086" y="3763"/>
                        </a:cubicBezTo>
                        <a:cubicBezTo>
                          <a:pt x="7502" y="2858"/>
                          <a:pt x="4513" y="1227"/>
                          <a:pt x="2799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1" name="Google Shape;2730;p75">
                    <a:extLst>
                      <a:ext uri="{FF2B5EF4-FFF2-40B4-BE49-F238E27FC236}">
                        <a16:creationId xmlns:a16="http://schemas.microsoft.com/office/drawing/2014/main" id="{39240BF6-376C-69CD-19BF-F839FA17B73F}"/>
                      </a:ext>
                    </a:extLst>
                  </p:cNvPr>
                  <p:cNvSpPr/>
                  <p:nvPr/>
                </p:nvSpPr>
                <p:spPr>
                  <a:xfrm flipH="1">
                    <a:off x="2537381" y="4481720"/>
                    <a:ext cx="96733" cy="11196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870" h="3322" extrusionOk="0">
                        <a:moveTo>
                          <a:pt x="584" y="0"/>
                        </a:moveTo>
                        <a:cubicBezTo>
                          <a:pt x="584" y="0"/>
                          <a:pt x="0" y="3108"/>
                          <a:pt x="1381" y="3310"/>
                        </a:cubicBezTo>
                        <a:cubicBezTo>
                          <a:pt x="1429" y="3318"/>
                          <a:pt x="1475" y="3321"/>
                          <a:pt x="1520" y="3321"/>
                        </a:cubicBezTo>
                        <a:cubicBezTo>
                          <a:pt x="2781" y="3321"/>
                          <a:pt x="2870" y="500"/>
                          <a:pt x="2870" y="500"/>
                        </a:cubicBezTo>
                        <a:lnTo>
                          <a:pt x="584" y="0"/>
                        </a:ln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2" name="Google Shape;2731;p75">
                    <a:extLst>
                      <a:ext uri="{FF2B5EF4-FFF2-40B4-BE49-F238E27FC236}">
                        <a16:creationId xmlns:a16="http://schemas.microsoft.com/office/drawing/2014/main" id="{81A9052A-1487-5EAC-E2A1-F7EFDA06E6C7}"/>
                      </a:ext>
                    </a:extLst>
                  </p:cNvPr>
                  <p:cNvSpPr/>
                  <p:nvPr/>
                </p:nvSpPr>
                <p:spPr>
                  <a:xfrm flipH="1">
                    <a:off x="2125236" y="4537906"/>
                    <a:ext cx="113620" cy="11641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71" h="3454" extrusionOk="0">
                        <a:moveTo>
                          <a:pt x="3275" y="0"/>
                        </a:moveTo>
                        <a:lnTo>
                          <a:pt x="1" y="464"/>
                        </a:lnTo>
                        <a:cubicBezTo>
                          <a:pt x="1" y="464"/>
                          <a:pt x="695" y="3453"/>
                          <a:pt x="2013" y="3453"/>
                        </a:cubicBezTo>
                        <a:cubicBezTo>
                          <a:pt x="2021" y="3453"/>
                          <a:pt x="2029" y="3453"/>
                          <a:pt x="2037" y="3453"/>
                        </a:cubicBezTo>
                        <a:cubicBezTo>
                          <a:pt x="3370" y="3417"/>
                          <a:pt x="3275" y="0"/>
                          <a:pt x="3275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3" name="Google Shape;2732;p75">
                    <a:extLst>
                      <a:ext uri="{FF2B5EF4-FFF2-40B4-BE49-F238E27FC236}">
                        <a16:creationId xmlns:a16="http://schemas.microsoft.com/office/drawing/2014/main" id="{8483E8BA-718B-4E53-0801-385DBEAC2BC2}"/>
                      </a:ext>
                    </a:extLst>
                  </p:cNvPr>
                  <p:cNvSpPr/>
                  <p:nvPr/>
                </p:nvSpPr>
                <p:spPr>
                  <a:xfrm flipH="1">
                    <a:off x="1384433" y="4444779"/>
                    <a:ext cx="142909" cy="1429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240" h="4240" extrusionOk="0">
                        <a:moveTo>
                          <a:pt x="1667" y="1"/>
                        </a:moveTo>
                        <a:lnTo>
                          <a:pt x="1" y="2096"/>
                        </a:lnTo>
                        <a:cubicBezTo>
                          <a:pt x="536" y="2787"/>
                          <a:pt x="1477" y="3668"/>
                          <a:pt x="3061" y="4239"/>
                        </a:cubicBezTo>
                        <a:lnTo>
                          <a:pt x="4239" y="1811"/>
                        </a:lnTo>
                        <a:lnTo>
                          <a:pt x="1667" y="1"/>
                        </a:lnTo>
                        <a:close/>
                      </a:path>
                    </a:pathLst>
                  </a:custGeom>
                  <a:solidFill>
                    <a:srgbClr val="FFC8B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4" name="Google Shape;2733;p75">
                    <a:extLst>
                      <a:ext uri="{FF2B5EF4-FFF2-40B4-BE49-F238E27FC236}">
                        <a16:creationId xmlns:a16="http://schemas.microsoft.com/office/drawing/2014/main" id="{2BBE26A5-ED45-0776-8238-A9AF4E287D83}"/>
                      </a:ext>
                    </a:extLst>
                  </p:cNvPr>
                  <p:cNvSpPr/>
                  <p:nvPr/>
                </p:nvSpPr>
                <p:spPr>
                  <a:xfrm flipH="1">
                    <a:off x="1391680" y="4502921"/>
                    <a:ext cx="313827" cy="2807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311" h="8329" extrusionOk="0">
                        <a:moveTo>
                          <a:pt x="4023" y="1"/>
                        </a:moveTo>
                        <a:cubicBezTo>
                          <a:pt x="3585" y="1"/>
                          <a:pt x="3099" y="149"/>
                          <a:pt x="2679" y="633"/>
                        </a:cubicBezTo>
                        <a:cubicBezTo>
                          <a:pt x="1608" y="1883"/>
                          <a:pt x="0" y="4217"/>
                          <a:pt x="1238" y="5110"/>
                        </a:cubicBezTo>
                        <a:cubicBezTo>
                          <a:pt x="1590" y="5367"/>
                          <a:pt x="1922" y="5459"/>
                          <a:pt x="2217" y="5459"/>
                        </a:cubicBezTo>
                        <a:cubicBezTo>
                          <a:pt x="2963" y="5459"/>
                          <a:pt x="3477" y="4872"/>
                          <a:pt x="3477" y="4872"/>
                        </a:cubicBezTo>
                        <a:lnTo>
                          <a:pt x="3477" y="4872"/>
                        </a:lnTo>
                        <a:cubicBezTo>
                          <a:pt x="3477" y="4872"/>
                          <a:pt x="2703" y="6372"/>
                          <a:pt x="3870" y="6991"/>
                        </a:cubicBezTo>
                        <a:cubicBezTo>
                          <a:pt x="4121" y="7123"/>
                          <a:pt x="4367" y="7175"/>
                          <a:pt x="4599" y="7175"/>
                        </a:cubicBezTo>
                        <a:cubicBezTo>
                          <a:pt x="5456" y="7175"/>
                          <a:pt x="6120" y="6467"/>
                          <a:pt x="6120" y="6467"/>
                        </a:cubicBezTo>
                        <a:lnTo>
                          <a:pt x="6120" y="6467"/>
                        </a:lnTo>
                        <a:cubicBezTo>
                          <a:pt x="6120" y="6468"/>
                          <a:pt x="5882" y="7789"/>
                          <a:pt x="6953" y="8277"/>
                        </a:cubicBezTo>
                        <a:cubicBezTo>
                          <a:pt x="7030" y="8312"/>
                          <a:pt x="7108" y="8328"/>
                          <a:pt x="7186" y="8328"/>
                        </a:cubicBezTo>
                        <a:cubicBezTo>
                          <a:pt x="8202" y="8328"/>
                          <a:pt x="9310" y="5552"/>
                          <a:pt x="9299" y="4491"/>
                        </a:cubicBezTo>
                        <a:cubicBezTo>
                          <a:pt x="9275" y="3348"/>
                          <a:pt x="8347" y="2514"/>
                          <a:pt x="8347" y="2514"/>
                        </a:cubicBezTo>
                        <a:cubicBezTo>
                          <a:pt x="6763" y="1943"/>
                          <a:pt x="5822" y="1062"/>
                          <a:pt x="5287" y="371"/>
                        </a:cubicBezTo>
                        <a:cubicBezTo>
                          <a:pt x="5287" y="371"/>
                          <a:pt x="4715" y="1"/>
                          <a:pt x="4023" y="1"/>
                        </a:cubicBezTo>
                        <a:close/>
                      </a:path>
                    </a:pathLst>
                  </a:custGeom>
                  <a:solidFill>
                    <a:srgbClr val="FFE0D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5" name="Google Shape;2734;p75">
                    <a:extLst>
                      <a:ext uri="{FF2B5EF4-FFF2-40B4-BE49-F238E27FC236}">
                        <a16:creationId xmlns:a16="http://schemas.microsoft.com/office/drawing/2014/main" id="{941450CB-2651-CED6-C509-310EEF5B7919}"/>
                      </a:ext>
                    </a:extLst>
                  </p:cNvPr>
                  <p:cNvSpPr/>
                  <p:nvPr/>
                </p:nvSpPr>
                <p:spPr>
                  <a:xfrm flipH="1">
                    <a:off x="1229155" y="3525004"/>
                    <a:ext cx="683436" cy="5048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77" h="14978" extrusionOk="0">
                        <a:moveTo>
                          <a:pt x="3692" y="1"/>
                        </a:moveTo>
                        <a:cubicBezTo>
                          <a:pt x="3692" y="1"/>
                          <a:pt x="1286" y="3073"/>
                          <a:pt x="1" y="7549"/>
                        </a:cubicBezTo>
                        <a:cubicBezTo>
                          <a:pt x="1798" y="9216"/>
                          <a:pt x="6430" y="13110"/>
                          <a:pt x="11478" y="14336"/>
                        </a:cubicBezTo>
                        <a:cubicBezTo>
                          <a:pt x="13412" y="14811"/>
                          <a:pt x="15255" y="14978"/>
                          <a:pt x="16890" y="14978"/>
                        </a:cubicBezTo>
                        <a:cubicBezTo>
                          <a:pt x="18164" y="14978"/>
                          <a:pt x="19312" y="14876"/>
                          <a:pt x="20277" y="14741"/>
                        </a:cubicBezTo>
                        <a:cubicBezTo>
                          <a:pt x="19836" y="13312"/>
                          <a:pt x="19170" y="11931"/>
                          <a:pt x="18205" y="10693"/>
                        </a:cubicBezTo>
                        <a:cubicBezTo>
                          <a:pt x="12645" y="3585"/>
                          <a:pt x="5311" y="596"/>
                          <a:pt x="3692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6" name="Google Shape;2735;p75">
                    <a:extLst>
                      <a:ext uri="{FF2B5EF4-FFF2-40B4-BE49-F238E27FC236}">
                        <a16:creationId xmlns:a16="http://schemas.microsoft.com/office/drawing/2014/main" id="{6538CB42-9636-EFC1-CDB7-3606A5A34751}"/>
                      </a:ext>
                    </a:extLst>
                  </p:cNvPr>
                  <p:cNvSpPr/>
                  <p:nvPr/>
                </p:nvSpPr>
                <p:spPr>
                  <a:xfrm flipH="1">
                    <a:off x="1157700" y="3779443"/>
                    <a:ext cx="781383" cy="7524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183" h="22326" extrusionOk="0">
                        <a:moveTo>
                          <a:pt x="787" y="0"/>
                        </a:moveTo>
                        <a:cubicBezTo>
                          <a:pt x="334" y="1572"/>
                          <a:pt x="25" y="3298"/>
                          <a:pt x="1" y="5120"/>
                        </a:cubicBezTo>
                        <a:cubicBezTo>
                          <a:pt x="1" y="5120"/>
                          <a:pt x="8192" y="6549"/>
                          <a:pt x="10895" y="10228"/>
                        </a:cubicBezTo>
                        <a:cubicBezTo>
                          <a:pt x="13610" y="13907"/>
                          <a:pt x="12098" y="19396"/>
                          <a:pt x="12098" y="19396"/>
                        </a:cubicBezTo>
                        <a:cubicBezTo>
                          <a:pt x="12098" y="19396"/>
                          <a:pt x="12907" y="20812"/>
                          <a:pt x="15443" y="21824"/>
                        </a:cubicBezTo>
                        <a:cubicBezTo>
                          <a:pt x="16401" y="22207"/>
                          <a:pt x="17325" y="22326"/>
                          <a:pt x="18104" y="22326"/>
                        </a:cubicBezTo>
                        <a:cubicBezTo>
                          <a:pt x="19387" y="22326"/>
                          <a:pt x="20277" y="22003"/>
                          <a:pt x="20277" y="22003"/>
                        </a:cubicBezTo>
                        <a:cubicBezTo>
                          <a:pt x="20277" y="22003"/>
                          <a:pt x="23182" y="13990"/>
                          <a:pt x="21063" y="7192"/>
                        </a:cubicBezTo>
                        <a:lnTo>
                          <a:pt x="21063" y="7192"/>
                        </a:lnTo>
                        <a:cubicBezTo>
                          <a:pt x="20098" y="7327"/>
                          <a:pt x="18950" y="7429"/>
                          <a:pt x="17676" y="7429"/>
                        </a:cubicBezTo>
                        <a:cubicBezTo>
                          <a:pt x="16041" y="7429"/>
                          <a:pt x="14198" y="7262"/>
                          <a:pt x="12264" y="6787"/>
                        </a:cubicBezTo>
                        <a:cubicBezTo>
                          <a:pt x="7216" y="5561"/>
                          <a:pt x="2584" y="1667"/>
                          <a:pt x="787" y="0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7" name="Google Shape;2736;p75">
                    <a:extLst>
                      <a:ext uri="{FF2B5EF4-FFF2-40B4-BE49-F238E27FC236}">
                        <a16:creationId xmlns:a16="http://schemas.microsoft.com/office/drawing/2014/main" id="{6101FF7C-7C4C-65DE-DAF4-1FF4DE69AFD0}"/>
                      </a:ext>
                    </a:extLst>
                  </p:cNvPr>
                  <p:cNvSpPr/>
                  <p:nvPr/>
                </p:nvSpPr>
                <p:spPr>
                  <a:xfrm flipH="1">
                    <a:off x="3183474" y="2424739"/>
                    <a:ext cx="821088" cy="6659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361" h="19757" extrusionOk="0">
                        <a:moveTo>
                          <a:pt x="14881" y="1"/>
                        </a:moveTo>
                        <a:cubicBezTo>
                          <a:pt x="14003" y="1"/>
                          <a:pt x="13044" y="404"/>
                          <a:pt x="11788" y="1236"/>
                        </a:cubicBezTo>
                        <a:cubicBezTo>
                          <a:pt x="8156" y="3641"/>
                          <a:pt x="1762" y="9761"/>
                          <a:pt x="881" y="11166"/>
                        </a:cubicBezTo>
                        <a:cubicBezTo>
                          <a:pt x="0" y="12559"/>
                          <a:pt x="238" y="13404"/>
                          <a:pt x="2965" y="16631"/>
                        </a:cubicBezTo>
                        <a:cubicBezTo>
                          <a:pt x="4748" y="18741"/>
                          <a:pt x="5763" y="19757"/>
                          <a:pt x="7107" y="19757"/>
                        </a:cubicBezTo>
                        <a:cubicBezTo>
                          <a:pt x="7818" y="19757"/>
                          <a:pt x="8622" y="19473"/>
                          <a:pt x="9680" y="18917"/>
                        </a:cubicBezTo>
                        <a:cubicBezTo>
                          <a:pt x="12740" y="17298"/>
                          <a:pt x="16252" y="15190"/>
                          <a:pt x="16252" y="15190"/>
                        </a:cubicBezTo>
                        <a:cubicBezTo>
                          <a:pt x="16252" y="15190"/>
                          <a:pt x="19777" y="13511"/>
                          <a:pt x="21717" y="12059"/>
                        </a:cubicBezTo>
                        <a:cubicBezTo>
                          <a:pt x="23658" y="10606"/>
                          <a:pt x="24361" y="8261"/>
                          <a:pt x="20467" y="4141"/>
                        </a:cubicBezTo>
                        <a:cubicBezTo>
                          <a:pt x="17913" y="1440"/>
                          <a:pt x="16541" y="1"/>
                          <a:pt x="14881" y="1"/>
                        </a:cubicBez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8" name="Google Shape;2737;p75">
                    <a:extLst>
                      <a:ext uri="{FF2B5EF4-FFF2-40B4-BE49-F238E27FC236}">
                        <a16:creationId xmlns:a16="http://schemas.microsoft.com/office/drawing/2014/main" id="{755FB06E-E76B-59DD-0D87-874F38B7310A}"/>
                      </a:ext>
                    </a:extLst>
                  </p:cNvPr>
                  <p:cNvSpPr/>
                  <p:nvPr/>
                </p:nvSpPr>
                <p:spPr>
                  <a:xfrm flipH="1">
                    <a:off x="3342932" y="2851444"/>
                    <a:ext cx="335365" cy="3084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950" h="9151" extrusionOk="0">
                        <a:moveTo>
                          <a:pt x="8528" y="0"/>
                        </a:moveTo>
                        <a:cubicBezTo>
                          <a:pt x="8433" y="0"/>
                          <a:pt x="8336" y="14"/>
                          <a:pt x="8239" y="42"/>
                        </a:cubicBezTo>
                        <a:cubicBezTo>
                          <a:pt x="7346" y="304"/>
                          <a:pt x="6572" y="2530"/>
                          <a:pt x="6572" y="2530"/>
                        </a:cubicBezTo>
                        <a:lnTo>
                          <a:pt x="0" y="6257"/>
                        </a:lnTo>
                        <a:cubicBezTo>
                          <a:pt x="0" y="6257"/>
                          <a:pt x="1212" y="7554"/>
                          <a:pt x="2200" y="7554"/>
                        </a:cubicBezTo>
                        <a:cubicBezTo>
                          <a:pt x="2253" y="7554"/>
                          <a:pt x="2306" y="7551"/>
                          <a:pt x="2358" y="7543"/>
                        </a:cubicBezTo>
                        <a:cubicBezTo>
                          <a:pt x="3381" y="7388"/>
                          <a:pt x="3572" y="7317"/>
                          <a:pt x="3572" y="7317"/>
                        </a:cubicBezTo>
                        <a:lnTo>
                          <a:pt x="4727" y="9150"/>
                        </a:lnTo>
                        <a:lnTo>
                          <a:pt x="7668" y="7400"/>
                        </a:lnTo>
                        <a:lnTo>
                          <a:pt x="7096" y="4888"/>
                        </a:lnTo>
                        <a:cubicBezTo>
                          <a:pt x="7096" y="4888"/>
                          <a:pt x="8811" y="3340"/>
                          <a:pt x="9418" y="2066"/>
                        </a:cubicBezTo>
                        <a:cubicBezTo>
                          <a:pt x="9949" y="929"/>
                          <a:pt x="9314" y="0"/>
                          <a:pt x="8528" y="0"/>
                        </a:cubicBezTo>
                        <a:close/>
                      </a:path>
                    </a:pathLst>
                  </a:custGeom>
                  <a:solidFill>
                    <a:srgbClr val="FFE0D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39" name="Google Shape;2738;p75">
                    <a:extLst>
                      <a:ext uri="{FF2B5EF4-FFF2-40B4-BE49-F238E27FC236}">
                        <a16:creationId xmlns:a16="http://schemas.microsoft.com/office/drawing/2014/main" id="{472E1DE8-9988-DBB1-EDC7-B038456B98B0}"/>
                      </a:ext>
                    </a:extLst>
                  </p:cNvPr>
                  <p:cNvSpPr/>
                  <p:nvPr/>
                </p:nvSpPr>
                <p:spPr>
                  <a:xfrm flipH="1">
                    <a:off x="3571519" y="2559424"/>
                    <a:ext cx="101587" cy="9488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4" h="2815" extrusionOk="0">
                        <a:moveTo>
                          <a:pt x="1504" y="1"/>
                        </a:moveTo>
                        <a:cubicBezTo>
                          <a:pt x="1302" y="1"/>
                          <a:pt x="1098" y="68"/>
                          <a:pt x="930" y="205"/>
                        </a:cubicBezTo>
                        <a:lnTo>
                          <a:pt x="430" y="622"/>
                        </a:lnTo>
                        <a:cubicBezTo>
                          <a:pt x="49" y="931"/>
                          <a:pt x="1" y="1503"/>
                          <a:pt x="310" y="1872"/>
                        </a:cubicBezTo>
                        <a:lnTo>
                          <a:pt x="834" y="2503"/>
                        </a:lnTo>
                        <a:cubicBezTo>
                          <a:pt x="1007" y="2708"/>
                          <a:pt x="1257" y="2814"/>
                          <a:pt x="1510" y="2814"/>
                        </a:cubicBezTo>
                        <a:cubicBezTo>
                          <a:pt x="1712" y="2814"/>
                          <a:pt x="1916" y="2747"/>
                          <a:pt x="2084" y="2610"/>
                        </a:cubicBezTo>
                        <a:lnTo>
                          <a:pt x="2585" y="2193"/>
                        </a:lnTo>
                        <a:cubicBezTo>
                          <a:pt x="2966" y="1884"/>
                          <a:pt x="3013" y="1324"/>
                          <a:pt x="2704" y="943"/>
                        </a:cubicBezTo>
                        <a:lnTo>
                          <a:pt x="2180" y="312"/>
                        </a:lnTo>
                        <a:cubicBezTo>
                          <a:pt x="2007" y="106"/>
                          <a:pt x="1757" y="1"/>
                          <a:pt x="1504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0" name="Google Shape;2739;p75">
                    <a:extLst>
                      <a:ext uri="{FF2B5EF4-FFF2-40B4-BE49-F238E27FC236}">
                        <a16:creationId xmlns:a16="http://schemas.microsoft.com/office/drawing/2014/main" id="{4533686A-CEB1-F4CB-C653-ED915503D25B}"/>
                      </a:ext>
                    </a:extLst>
                  </p:cNvPr>
                  <p:cNvSpPr/>
                  <p:nvPr/>
                </p:nvSpPr>
                <p:spPr>
                  <a:xfrm flipH="1">
                    <a:off x="3279802" y="2481734"/>
                    <a:ext cx="266876" cy="2939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918" h="8722" extrusionOk="0">
                        <a:moveTo>
                          <a:pt x="1492" y="1"/>
                        </a:moveTo>
                        <a:cubicBezTo>
                          <a:pt x="1294" y="1"/>
                          <a:pt x="1095" y="65"/>
                          <a:pt x="929" y="200"/>
                        </a:cubicBezTo>
                        <a:lnTo>
                          <a:pt x="429" y="629"/>
                        </a:lnTo>
                        <a:cubicBezTo>
                          <a:pt x="48" y="938"/>
                          <a:pt x="0" y="1498"/>
                          <a:pt x="310" y="1879"/>
                        </a:cubicBezTo>
                        <a:lnTo>
                          <a:pt x="5739" y="8403"/>
                        </a:lnTo>
                        <a:cubicBezTo>
                          <a:pt x="5914" y="8612"/>
                          <a:pt x="6173" y="8722"/>
                          <a:pt x="6432" y="8722"/>
                        </a:cubicBezTo>
                        <a:cubicBezTo>
                          <a:pt x="6630" y="8722"/>
                          <a:pt x="6829" y="8657"/>
                          <a:pt x="6989" y="8522"/>
                        </a:cubicBezTo>
                        <a:lnTo>
                          <a:pt x="7501" y="8094"/>
                        </a:lnTo>
                        <a:cubicBezTo>
                          <a:pt x="7870" y="7784"/>
                          <a:pt x="7918" y="7225"/>
                          <a:pt x="7608" y="6844"/>
                        </a:cubicBezTo>
                        <a:lnTo>
                          <a:pt x="2179" y="319"/>
                        </a:lnTo>
                        <a:cubicBezTo>
                          <a:pt x="2004" y="110"/>
                          <a:pt x="1749" y="1"/>
                          <a:pt x="1492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1" name="Google Shape;2740;p75">
                    <a:extLst>
                      <a:ext uri="{FF2B5EF4-FFF2-40B4-BE49-F238E27FC236}">
                        <a16:creationId xmlns:a16="http://schemas.microsoft.com/office/drawing/2014/main" id="{D0B188CD-2A8F-5BC2-08E8-F9FA52197910}"/>
                      </a:ext>
                    </a:extLst>
                  </p:cNvPr>
                  <p:cNvSpPr/>
                  <p:nvPr/>
                </p:nvSpPr>
                <p:spPr>
                  <a:xfrm flipH="1">
                    <a:off x="3490458" y="2662561"/>
                    <a:ext cx="101958" cy="9481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5" h="2813" extrusionOk="0">
                        <a:moveTo>
                          <a:pt x="1506" y="1"/>
                        </a:moveTo>
                        <a:cubicBezTo>
                          <a:pt x="1305" y="1"/>
                          <a:pt x="1104" y="68"/>
                          <a:pt x="941" y="205"/>
                        </a:cubicBezTo>
                        <a:lnTo>
                          <a:pt x="429" y="621"/>
                        </a:lnTo>
                        <a:cubicBezTo>
                          <a:pt x="60" y="931"/>
                          <a:pt x="0" y="1491"/>
                          <a:pt x="322" y="1872"/>
                        </a:cubicBezTo>
                        <a:lnTo>
                          <a:pt x="833" y="2491"/>
                        </a:lnTo>
                        <a:cubicBezTo>
                          <a:pt x="1014" y="2704"/>
                          <a:pt x="1268" y="2813"/>
                          <a:pt x="1523" y="2813"/>
                        </a:cubicBezTo>
                        <a:cubicBezTo>
                          <a:pt x="1722" y="2813"/>
                          <a:pt x="1921" y="2746"/>
                          <a:pt x="2084" y="2610"/>
                        </a:cubicBezTo>
                        <a:lnTo>
                          <a:pt x="2596" y="2193"/>
                        </a:lnTo>
                        <a:cubicBezTo>
                          <a:pt x="2965" y="1883"/>
                          <a:pt x="3024" y="1312"/>
                          <a:pt x="2703" y="943"/>
                        </a:cubicBezTo>
                        <a:lnTo>
                          <a:pt x="2191" y="312"/>
                        </a:lnTo>
                        <a:cubicBezTo>
                          <a:pt x="2012" y="106"/>
                          <a:pt x="1759" y="1"/>
                          <a:pt x="1506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2" name="Google Shape;2741;p75">
                    <a:extLst>
                      <a:ext uri="{FF2B5EF4-FFF2-40B4-BE49-F238E27FC236}">
                        <a16:creationId xmlns:a16="http://schemas.microsoft.com/office/drawing/2014/main" id="{77203FA3-D8C8-E26C-D277-D95CB63E3ABB}"/>
                      </a:ext>
                    </a:extLst>
                  </p:cNvPr>
                  <p:cNvSpPr/>
                  <p:nvPr/>
                </p:nvSpPr>
                <p:spPr>
                  <a:xfrm flipH="1">
                    <a:off x="3415431" y="2750834"/>
                    <a:ext cx="101553" cy="9488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15" extrusionOk="0">
                        <a:moveTo>
                          <a:pt x="1506" y="1"/>
                        </a:moveTo>
                        <a:cubicBezTo>
                          <a:pt x="1306" y="1"/>
                          <a:pt x="1105" y="68"/>
                          <a:pt x="941" y="205"/>
                        </a:cubicBezTo>
                        <a:lnTo>
                          <a:pt x="429" y="622"/>
                        </a:lnTo>
                        <a:cubicBezTo>
                          <a:pt x="60" y="931"/>
                          <a:pt x="0" y="1503"/>
                          <a:pt x="322" y="1872"/>
                        </a:cubicBezTo>
                        <a:lnTo>
                          <a:pt x="834" y="2503"/>
                        </a:lnTo>
                        <a:cubicBezTo>
                          <a:pt x="1013" y="2709"/>
                          <a:pt x="1266" y="2814"/>
                          <a:pt x="1518" y="2814"/>
                        </a:cubicBezTo>
                        <a:cubicBezTo>
                          <a:pt x="1719" y="2814"/>
                          <a:pt x="1920" y="2747"/>
                          <a:pt x="2084" y="2610"/>
                        </a:cubicBezTo>
                        <a:lnTo>
                          <a:pt x="2596" y="2193"/>
                        </a:lnTo>
                        <a:cubicBezTo>
                          <a:pt x="2965" y="1884"/>
                          <a:pt x="3013" y="1324"/>
                          <a:pt x="2703" y="943"/>
                        </a:cubicBezTo>
                        <a:lnTo>
                          <a:pt x="2179" y="312"/>
                        </a:lnTo>
                        <a:cubicBezTo>
                          <a:pt x="2007" y="107"/>
                          <a:pt x="1757" y="1"/>
                          <a:pt x="1506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3" name="Google Shape;2742;p75">
                    <a:extLst>
                      <a:ext uri="{FF2B5EF4-FFF2-40B4-BE49-F238E27FC236}">
                        <a16:creationId xmlns:a16="http://schemas.microsoft.com/office/drawing/2014/main" id="{53462FA5-27F5-AE09-BA12-27D4E234F18D}"/>
                      </a:ext>
                    </a:extLst>
                  </p:cNvPr>
                  <p:cNvSpPr/>
                  <p:nvPr/>
                </p:nvSpPr>
                <p:spPr>
                  <a:xfrm flipH="1">
                    <a:off x="3665050" y="2629092"/>
                    <a:ext cx="101553" cy="9498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18" extrusionOk="0">
                        <a:moveTo>
                          <a:pt x="1500" y="0"/>
                        </a:moveTo>
                        <a:cubicBezTo>
                          <a:pt x="1299" y="0"/>
                          <a:pt x="1097" y="68"/>
                          <a:pt x="929" y="210"/>
                        </a:cubicBezTo>
                        <a:lnTo>
                          <a:pt x="429" y="626"/>
                        </a:lnTo>
                        <a:cubicBezTo>
                          <a:pt x="48" y="936"/>
                          <a:pt x="1" y="1495"/>
                          <a:pt x="310" y="1876"/>
                        </a:cubicBezTo>
                        <a:lnTo>
                          <a:pt x="834" y="2496"/>
                        </a:lnTo>
                        <a:cubicBezTo>
                          <a:pt x="1008" y="2709"/>
                          <a:pt x="1259" y="2818"/>
                          <a:pt x="1514" y="2818"/>
                        </a:cubicBezTo>
                        <a:cubicBezTo>
                          <a:pt x="1715" y="2818"/>
                          <a:pt x="1917" y="2751"/>
                          <a:pt x="2084" y="2615"/>
                        </a:cubicBezTo>
                        <a:lnTo>
                          <a:pt x="2584" y="2198"/>
                        </a:lnTo>
                        <a:cubicBezTo>
                          <a:pt x="2965" y="1876"/>
                          <a:pt x="3013" y="1317"/>
                          <a:pt x="2703" y="948"/>
                        </a:cubicBezTo>
                        <a:lnTo>
                          <a:pt x="2180" y="317"/>
                        </a:lnTo>
                        <a:cubicBezTo>
                          <a:pt x="2006" y="110"/>
                          <a:pt x="1754" y="0"/>
                          <a:pt x="1500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4" name="Google Shape;2743;p75">
                    <a:extLst>
                      <a:ext uri="{FF2B5EF4-FFF2-40B4-BE49-F238E27FC236}">
                        <a16:creationId xmlns:a16="http://schemas.microsoft.com/office/drawing/2014/main" id="{B8E4C6FA-4363-5297-A7AC-7CBCE3F118EC}"/>
                      </a:ext>
                    </a:extLst>
                  </p:cNvPr>
                  <p:cNvSpPr/>
                  <p:nvPr/>
                </p:nvSpPr>
                <p:spPr>
                  <a:xfrm flipH="1">
                    <a:off x="3583585" y="2730814"/>
                    <a:ext cx="101553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1" extrusionOk="0">
                        <a:moveTo>
                          <a:pt x="1501" y="1"/>
                        </a:moveTo>
                        <a:cubicBezTo>
                          <a:pt x="1303" y="1"/>
                          <a:pt x="1104" y="68"/>
                          <a:pt x="941" y="204"/>
                        </a:cubicBezTo>
                        <a:lnTo>
                          <a:pt x="429" y="632"/>
                        </a:lnTo>
                        <a:cubicBezTo>
                          <a:pt x="60" y="942"/>
                          <a:pt x="1" y="1502"/>
                          <a:pt x="310" y="1871"/>
                        </a:cubicBezTo>
                        <a:lnTo>
                          <a:pt x="834" y="2502"/>
                        </a:lnTo>
                        <a:cubicBezTo>
                          <a:pt x="1009" y="2710"/>
                          <a:pt x="1268" y="2820"/>
                          <a:pt x="1527" y="2820"/>
                        </a:cubicBezTo>
                        <a:cubicBezTo>
                          <a:pt x="1725" y="2820"/>
                          <a:pt x="1924" y="2755"/>
                          <a:pt x="2084" y="2621"/>
                        </a:cubicBezTo>
                        <a:lnTo>
                          <a:pt x="2596" y="2192"/>
                        </a:lnTo>
                        <a:cubicBezTo>
                          <a:pt x="2965" y="1883"/>
                          <a:pt x="3013" y="1323"/>
                          <a:pt x="2703" y="954"/>
                        </a:cubicBezTo>
                        <a:lnTo>
                          <a:pt x="2180" y="323"/>
                        </a:lnTo>
                        <a:cubicBezTo>
                          <a:pt x="2006" y="109"/>
                          <a:pt x="1754" y="1"/>
                          <a:pt x="1501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5" name="Google Shape;2744;p75">
                    <a:extLst>
                      <a:ext uri="{FF2B5EF4-FFF2-40B4-BE49-F238E27FC236}">
                        <a16:creationId xmlns:a16="http://schemas.microsoft.com/office/drawing/2014/main" id="{A1C9D247-DC82-8F38-0261-B1C89208650B}"/>
                      </a:ext>
                    </a:extLst>
                  </p:cNvPr>
                  <p:cNvSpPr/>
                  <p:nvPr/>
                </p:nvSpPr>
                <p:spPr>
                  <a:xfrm flipH="1">
                    <a:off x="3499289" y="2828322"/>
                    <a:ext cx="101553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1" extrusionOk="0">
                        <a:moveTo>
                          <a:pt x="1499" y="1"/>
                        </a:moveTo>
                        <a:cubicBezTo>
                          <a:pt x="1298" y="1"/>
                          <a:pt x="1096" y="68"/>
                          <a:pt x="929" y="204"/>
                        </a:cubicBezTo>
                        <a:lnTo>
                          <a:pt x="429" y="633"/>
                        </a:lnTo>
                        <a:cubicBezTo>
                          <a:pt x="48" y="942"/>
                          <a:pt x="0" y="1502"/>
                          <a:pt x="310" y="1871"/>
                        </a:cubicBezTo>
                        <a:lnTo>
                          <a:pt x="833" y="2502"/>
                        </a:lnTo>
                        <a:cubicBezTo>
                          <a:pt x="1008" y="2711"/>
                          <a:pt x="1263" y="2820"/>
                          <a:pt x="1521" y="2820"/>
                        </a:cubicBezTo>
                        <a:cubicBezTo>
                          <a:pt x="1719" y="2820"/>
                          <a:pt x="1918" y="2755"/>
                          <a:pt x="2084" y="2621"/>
                        </a:cubicBezTo>
                        <a:lnTo>
                          <a:pt x="2584" y="2192"/>
                        </a:lnTo>
                        <a:cubicBezTo>
                          <a:pt x="2965" y="1883"/>
                          <a:pt x="3012" y="1323"/>
                          <a:pt x="2703" y="942"/>
                        </a:cubicBezTo>
                        <a:lnTo>
                          <a:pt x="2179" y="323"/>
                        </a:lnTo>
                        <a:cubicBezTo>
                          <a:pt x="2005" y="110"/>
                          <a:pt x="1754" y="1"/>
                          <a:pt x="1499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6" name="Google Shape;2745;p75">
                    <a:extLst>
                      <a:ext uri="{FF2B5EF4-FFF2-40B4-BE49-F238E27FC236}">
                        <a16:creationId xmlns:a16="http://schemas.microsoft.com/office/drawing/2014/main" id="{6F6022F2-0A1D-E22F-A413-2DE89103262F}"/>
                      </a:ext>
                    </a:extLst>
                  </p:cNvPr>
                  <p:cNvSpPr/>
                  <p:nvPr/>
                </p:nvSpPr>
                <p:spPr>
                  <a:xfrm flipH="1">
                    <a:off x="3756121" y="2698457"/>
                    <a:ext cx="101553" cy="950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0" extrusionOk="0">
                        <a:moveTo>
                          <a:pt x="1491" y="0"/>
                        </a:moveTo>
                        <a:cubicBezTo>
                          <a:pt x="1294" y="0"/>
                          <a:pt x="1094" y="65"/>
                          <a:pt x="929" y="199"/>
                        </a:cubicBezTo>
                        <a:lnTo>
                          <a:pt x="429" y="628"/>
                        </a:lnTo>
                        <a:cubicBezTo>
                          <a:pt x="48" y="938"/>
                          <a:pt x="0" y="1497"/>
                          <a:pt x="310" y="1878"/>
                        </a:cubicBezTo>
                        <a:lnTo>
                          <a:pt x="833" y="2497"/>
                        </a:lnTo>
                        <a:cubicBezTo>
                          <a:pt x="1007" y="2711"/>
                          <a:pt x="1259" y="2820"/>
                          <a:pt x="1512" y="2820"/>
                        </a:cubicBezTo>
                        <a:cubicBezTo>
                          <a:pt x="1710" y="2820"/>
                          <a:pt x="1909" y="2752"/>
                          <a:pt x="2072" y="2616"/>
                        </a:cubicBezTo>
                        <a:lnTo>
                          <a:pt x="2584" y="2188"/>
                        </a:lnTo>
                        <a:cubicBezTo>
                          <a:pt x="2953" y="1878"/>
                          <a:pt x="3012" y="1319"/>
                          <a:pt x="2703" y="949"/>
                        </a:cubicBezTo>
                        <a:lnTo>
                          <a:pt x="2179" y="318"/>
                        </a:lnTo>
                        <a:cubicBezTo>
                          <a:pt x="2004" y="110"/>
                          <a:pt x="1749" y="0"/>
                          <a:pt x="1491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7" name="Google Shape;2746;p75">
                    <a:extLst>
                      <a:ext uri="{FF2B5EF4-FFF2-40B4-BE49-F238E27FC236}">
                        <a16:creationId xmlns:a16="http://schemas.microsoft.com/office/drawing/2014/main" id="{EA2F3ED9-4727-9EDA-98C8-9EA835787853}"/>
                      </a:ext>
                    </a:extLst>
                  </p:cNvPr>
                  <p:cNvSpPr/>
                  <p:nvPr/>
                </p:nvSpPr>
                <p:spPr>
                  <a:xfrm flipH="1">
                    <a:off x="3681903" y="2798224"/>
                    <a:ext cx="101553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1" extrusionOk="0">
                        <a:moveTo>
                          <a:pt x="1499" y="1"/>
                        </a:moveTo>
                        <a:cubicBezTo>
                          <a:pt x="1299" y="1"/>
                          <a:pt x="1097" y="68"/>
                          <a:pt x="929" y="204"/>
                        </a:cubicBezTo>
                        <a:lnTo>
                          <a:pt x="429" y="633"/>
                        </a:lnTo>
                        <a:cubicBezTo>
                          <a:pt x="48" y="942"/>
                          <a:pt x="1" y="1502"/>
                          <a:pt x="310" y="1871"/>
                        </a:cubicBezTo>
                        <a:lnTo>
                          <a:pt x="834" y="2502"/>
                        </a:lnTo>
                        <a:cubicBezTo>
                          <a:pt x="1009" y="2711"/>
                          <a:pt x="1264" y="2820"/>
                          <a:pt x="1522" y="2820"/>
                        </a:cubicBezTo>
                        <a:cubicBezTo>
                          <a:pt x="1719" y="2820"/>
                          <a:pt x="1919" y="2756"/>
                          <a:pt x="2084" y="2621"/>
                        </a:cubicBezTo>
                        <a:lnTo>
                          <a:pt x="2584" y="2192"/>
                        </a:lnTo>
                        <a:cubicBezTo>
                          <a:pt x="2965" y="1883"/>
                          <a:pt x="3013" y="1323"/>
                          <a:pt x="2703" y="942"/>
                        </a:cubicBezTo>
                        <a:lnTo>
                          <a:pt x="2180" y="323"/>
                        </a:lnTo>
                        <a:cubicBezTo>
                          <a:pt x="2006" y="110"/>
                          <a:pt x="1754" y="1"/>
                          <a:pt x="1499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8" name="Google Shape;2747;p75">
                    <a:extLst>
                      <a:ext uri="{FF2B5EF4-FFF2-40B4-BE49-F238E27FC236}">
                        <a16:creationId xmlns:a16="http://schemas.microsoft.com/office/drawing/2014/main" id="{B28ADB36-4F23-BD96-99F2-CF7BC283F58C}"/>
                      </a:ext>
                    </a:extLst>
                  </p:cNvPr>
                  <p:cNvSpPr/>
                  <p:nvPr/>
                </p:nvSpPr>
                <p:spPr>
                  <a:xfrm flipH="1">
                    <a:off x="3602831" y="2888924"/>
                    <a:ext cx="101553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1" extrusionOk="0">
                        <a:moveTo>
                          <a:pt x="1502" y="1"/>
                        </a:moveTo>
                        <a:cubicBezTo>
                          <a:pt x="1302" y="1"/>
                          <a:pt x="1103" y="68"/>
                          <a:pt x="941" y="204"/>
                        </a:cubicBezTo>
                        <a:lnTo>
                          <a:pt x="429" y="632"/>
                        </a:lnTo>
                        <a:cubicBezTo>
                          <a:pt x="60" y="942"/>
                          <a:pt x="0" y="1502"/>
                          <a:pt x="322" y="1871"/>
                        </a:cubicBezTo>
                        <a:lnTo>
                          <a:pt x="834" y="2502"/>
                        </a:lnTo>
                        <a:cubicBezTo>
                          <a:pt x="1015" y="2710"/>
                          <a:pt x="1273" y="2820"/>
                          <a:pt x="1530" y="2820"/>
                        </a:cubicBezTo>
                        <a:cubicBezTo>
                          <a:pt x="1727" y="2820"/>
                          <a:pt x="1923" y="2755"/>
                          <a:pt x="2084" y="2621"/>
                        </a:cubicBezTo>
                        <a:lnTo>
                          <a:pt x="2596" y="2192"/>
                        </a:lnTo>
                        <a:cubicBezTo>
                          <a:pt x="2965" y="1883"/>
                          <a:pt x="3012" y="1323"/>
                          <a:pt x="2703" y="954"/>
                        </a:cubicBezTo>
                        <a:lnTo>
                          <a:pt x="2191" y="323"/>
                        </a:lnTo>
                        <a:cubicBezTo>
                          <a:pt x="2011" y="109"/>
                          <a:pt x="1756" y="1"/>
                          <a:pt x="1502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49" name="Google Shape;2748;p75">
                    <a:extLst>
                      <a:ext uri="{FF2B5EF4-FFF2-40B4-BE49-F238E27FC236}">
                        <a16:creationId xmlns:a16="http://schemas.microsoft.com/office/drawing/2014/main" id="{0676A529-B31D-B630-8DF1-437D47F349C6}"/>
                      </a:ext>
                    </a:extLst>
                  </p:cNvPr>
                  <p:cNvSpPr/>
                  <p:nvPr/>
                </p:nvSpPr>
                <p:spPr>
                  <a:xfrm flipH="1">
                    <a:off x="3845204" y="2772540"/>
                    <a:ext cx="101587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4" h="2821" extrusionOk="0">
                        <a:moveTo>
                          <a:pt x="1494" y="1"/>
                        </a:moveTo>
                        <a:cubicBezTo>
                          <a:pt x="1293" y="1"/>
                          <a:pt x="1092" y="68"/>
                          <a:pt x="930" y="204"/>
                        </a:cubicBezTo>
                        <a:lnTo>
                          <a:pt x="418" y="633"/>
                        </a:lnTo>
                        <a:cubicBezTo>
                          <a:pt x="48" y="942"/>
                          <a:pt x="1" y="1502"/>
                          <a:pt x="310" y="1871"/>
                        </a:cubicBezTo>
                        <a:lnTo>
                          <a:pt x="834" y="2502"/>
                        </a:lnTo>
                        <a:cubicBezTo>
                          <a:pt x="1009" y="2711"/>
                          <a:pt x="1264" y="2820"/>
                          <a:pt x="1520" y="2820"/>
                        </a:cubicBezTo>
                        <a:cubicBezTo>
                          <a:pt x="1716" y="2820"/>
                          <a:pt x="1912" y="2756"/>
                          <a:pt x="2073" y="2621"/>
                        </a:cubicBezTo>
                        <a:lnTo>
                          <a:pt x="2584" y="2192"/>
                        </a:lnTo>
                        <a:cubicBezTo>
                          <a:pt x="2954" y="1883"/>
                          <a:pt x="3013" y="1323"/>
                          <a:pt x="2704" y="942"/>
                        </a:cubicBezTo>
                        <a:lnTo>
                          <a:pt x="2180" y="323"/>
                        </a:lnTo>
                        <a:cubicBezTo>
                          <a:pt x="2006" y="110"/>
                          <a:pt x="1751" y="1"/>
                          <a:pt x="1494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0" name="Google Shape;2749;p75">
                    <a:extLst>
                      <a:ext uri="{FF2B5EF4-FFF2-40B4-BE49-F238E27FC236}">
                        <a16:creationId xmlns:a16="http://schemas.microsoft.com/office/drawing/2014/main" id="{CEF1A14E-C3C2-7360-34C9-31A619C633CF}"/>
                      </a:ext>
                    </a:extLst>
                  </p:cNvPr>
                  <p:cNvSpPr/>
                  <p:nvPr/>
                </p:nvSpPr>
                <p:spPr>
                  <a:xfrm flipH="1">
                    <a:off x="3767379" y="2863241"/>
                    <a:ext cx="101553" cy="950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3" h="2821" extrusionOk="0">
                        <a:moveTo>
                          <a:pt x="1501" y="1"/>
                        </a:moveTo>
                        <a:cubicBezTo>
                          <a:pt x="1303" y="1"/>
                          <a:pt x="1104" y="68"/>
                          <a:pt x="941" y="204"/>
                        </a:cubicBezTo>
                        <a:lnTo>
                          <a:pt x="429" y="632"/>
                        </a:lnTo>
                        <a:cubicBezTo>
                          <a:pt x="48" y="942"/>
                          <a:pt x="1" y="1502"/>
                          <a:pt x="310" y="1871"/>
                        </a:cubicBezTo>
                        <a:lnTo>
                          <a:pt x="834" y="2502"/>
                        </a:lnTo>
                        <a:cubicBezTo>
                          <a:pt x="1009" y="2710"/>
                          <a:pt x="1264" y="2820"/>
                          <a:pt x="1521" y="2820"/>
                        </a:cubicBezTo>
                        <a:cubicBezTo>
                          <a:pt x="1719" y="2820"/>
                          <a:pt x="1919" y="2755"/>
                          <a:pt x="2084" y="2621"/>
                        </a:cubicBezTo>
                        <a:lnTo>
                          <a:pt x="2584" y="2192"/>
                        </a:lnTo>
                        <a:cubicBezTo>
                          <a:pt x="2965" y="1883"/>
                          <a:pt x="3013" y="1323"/>
                          <a:pt x="2703" y="954"/>
                        </a:cubicBezTo>
                        <a:lnTo>
                          <a:pt x="2179" y="323"/>
                        </a:lnTo>
                        <a:cubicBezTo>
                          <a:pt x="2006" y="109"/>
                          <a:pt x="1754" y="1"/>
                          <a:pt x="1501" y="1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1" name="Google Shape;2750;p75">
                    <a:extLst>
                      <a:ext uri="{FF2B5EF4-FFF2-40B4-BE49-F238E27FC236}">
                        <a16:creationId xmlns:a16="http://schemas.microsoft.com/office/drawing/2014/main" id="{9419E1AF-1345-7BC5-8007-A3C1DCCCDCAD}"/>
                      </a:ext>
                    </a:extLst>
                  </p:cNvPr>
                  <p:cNvSpPr/>
                  <p:nvPr/>
                </p:nvSpPr>
                <p:spPr>
                  <a:xfrm flipH="1">
                    <a:off x="3699935" y="2957682"/>
                    <a:ext cx="101587" cy="950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14" h="2820" extrusionOk="0">
                        <a:moveTo>
                          <a:pt x="1484" y="0"/>
                        </a:moveTo>
                        <a:cubicBezTo>
                          <a:pt x="1286" y="0"/>
                          <a:pt x="1090" y="65"/>
                          <a:pt x="930" y="200"/>
                        </a:cubicBezTo>
                        <a:lnTo>
                          <a:pt x="418" y="628"/>
                        </a:lnTo>
                        <a:cubicBezTo>
                          <a:pt x="49" y="938"/>
                          <a:pt x="1" y="1498"/>
                          <a:pt x="310" y="1867"/>
                        </a:cubicBezTo>
                        <a:lnTo>
                          <a:pt x="834" y="2498"/>
                        </a:lnTo>
                        <a:cubicBezTo>
                          <a:pt x="1008" y="2711"/>
                          <a:pt x="1260" y="2820"/>
                          <a:pt x="1513" y="2820"/>
                        </a:cubicBezTo>
                        <a:cubicBezTo>
                          <a:pt x="1711" y="2820"/>
                          <a:pt x="1910" y="2753"/>
                          <a:pt x="2073" y="2617"/>
                        </a:cubicBezTo>
                        <a:lnTo>
                          <a:pt x="2585" y="2188"/>
                        </a:lnTo>
                        <a:cubicBezTo>
                          <a:pt x="2954" y="1879"/>
                          <a:pt x="3013" y="1319"/>
                          <a:pt x="2692" y="950"/>
                        </a:cubicBezTo>
                        <a:lnTo>
                          <a:pt x="2180" y="319"/>
                        </a:lnTo>
                        <a:cubicBezTo>
                          <a:pt x="1998" y="110"/>
                          <a:pt x="1740" y="0"/>
                          <a:pt x="1484" y="0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2" name="Google Shape;2751;p75">
                    <a:extLst>
                      <a:ext uri="{FF2B5EF4-FFF2-40B4-BE49-F238E27FC236}">
                        <a16:creationId xmlns:a16="http://schemas.microsoft.com/office/drawing/2014/main" id="{AE2DC584-2F89-B463-D3BC-BE1845B81132}"/>
                      </a:ext>
                    </a:extLst>
                  </p:cNvPr>
                  <p:cNvSpPr/>
                  <p:nvPr/>
                </p:nvSpPr>
                <p:spPr>
                  <a:xfrm flipH="1">
                    <a:off x="2638497" y="3024182"/>
                    <a:ext cx="912192" cy="53921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064" h="15998" extrusionOk="0">
                        <a:moveTo>
                          <a:pt x="6430" y="1"/>
                        </a:moveTo>
                        <a:cubicBezTo>
                          <a:pt x="6430" y="1"/>
                          <a:pt x="2929" y="596"/>
                          <a:pt x="1084" y="2501"/>
                        </a:cubicBezTo>
                        <a:cubicBezTo>
                          <a:pt x="643" y="2965"/>
                          <a:pt x="286" y="3370"/>
                          <a:pt x="0" y="3727"/>
                        </a:cubicBezTo>
                        <a:cubicBezTo>
                          <a:pt x="2179" y="7299"/>
                          <a:pt x="6799" y="13657"/>
                          <a:pt x="12895" y="15419"/>
                        </a:cubicBezTo>
                        <a:cubicBezTo>
                          <a:pt x="14303" y="15827"/>
                          <a:pt x="15632" y="15998"/>
                          <a:pt x="16871" y="15998"/>
                        </a:cubicBezTo>
                        <a:cubicBezTo>
                          <a:pt x="22576" y="15998"/>
                          <a:pt x="26359" y="12379"/>
                          <a:pt x="27063" y="11645"/>
                        </a:cubicBezTo>
                        <a:cubicBezTo>
                          <a:pt x="23979" y="11645"/>
                          <a:pt x="19908" y="11252"/>
                          <a:pt x="16359" y="9633"/>
                        </a:cubicBezTo>
                        <a:cubicBezTo>
                          <a:pt x="9561" y="6525"/>
                          <a:pt x="6430" y="1"/>
                          <a:pt x="6430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3" name="Google Shape;2752;p75">
                    <a:extLst>
                      <a:ext uri="{FF2B5EF4-FFF2-40B4-BE49-F238E27FC236}">
                        <a16:creationId xmlns:a16="http://schemas.microsoft.com/office/drawing/2014/main" id="{E80D4D0A-E322-824D-1EAE-2F34934E22FF}"/>
                      </a:ext>
                    </a:extLst>
                  </p:cNvPr>
                  <p:cNvSpPr/>
                  <p:nvPr/>
                </p:nvSpPr>
                <p:spPr>
                  <a:xfrm flipH="1">
                    <a:off x="2475163" y="3149800"/>
                    <a:ext cx="1112838" cy="71835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017" h="21313" extrusionOk="0">
                        <a:moveTo>
                          <a:pt x="1107" y="0"/>
                        </a:moveTo>
                        <a:cubicBezTo>
                          <a:pt x="202" y="1132"/>
                          <a:pt x="0" y="1727"/>
                          <a:pt x="0" y="1727"/>
                        </a:cubicBezTo>
                        <a:cubicBezTo>
                          <a:pt x="0" y="1727"/>
                          <a:pt x="5072" y="10609"/>
                          <a:pt x="12228" y="15098"/>
                        </a:cubicBezTo>
                        <a:cubicBezTo>
                          <a:pt x="19371" y="19574"/>
                          <a:pt x="31706" y="21313"/>
                          <a:pt x="31706" y="21313"/>
                        </a:cubicBezTo>
                        <a:lnTo>
                          <a:pt x="33016" y="7597"/>
                        </a:lnTo>
                        <a:lnTo>
                          <a:pt x="33016" y="7597"/>
                        </a:lnTo>
                        <a:cubicBezTo>
                          <a:pt x="33016" y="7597"/>
                          <a:pt x="31016" y="7918"/>
                          <a:pt x="28170" y="7918"/>
                        </a:cubicBezTo>
                        <a:cubicBezTo>
                          <a:pt x="27466" y="8652"/>
                          <a:pt x="23683" y="12271"/>
                          <a:pt x="17978" y="12271"/>
                        </a:cubicBezTo>
                        <a:cubicBezTo>
                          <a:pt x="16739" y="12271"/>
                          <a:pt x="15410" y="12100"/>
                          <a:pt x="14002" y="11692"/>
                        </a:cubicBezTo>
                        <a:cubicBezTo>
                          <a:pt x="7906" y="9930"/>
                          <a:pt x="3286" y="3572"/>
                          <a:pt x="1107" y="0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4" name="Google Shape;2753;p75">
                    <a:extLst>
                      <a:ext uri="{FF2B5EF4-FFF2-40B4-BE49-F238E27FC236}">
                        <a16:creationId xmlns:a16="http://schemas.microsoft.com/office/drawing/2014/main" id="{BAE8EB70-E934-1860-CFF1-C86EC15EF9A0}"/>
                      </a:ext>
                    </a:extLst>
                  </p:cNvPr>
                  <p:cNvSpPr/>
                  <p:nvPr/>
                </p:nvSpPr>
                <p:spPr>
                  <a:xfrm flipH="1">
                    <a:off x="2300199" y="3362479"/>
                    <a:ext cx="294211" cy="8339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729" h="24742" extrusionOk="0">
                        <a:moveTo>
                          <a:pt x="8050" y="1"/>
                        </a:moveTo>
                        <a:cubicBezTo>
                          <a:pt x="8050" y="1"/>
                          <a:pt x="8038" y="96"/>
                          <a:pt x="7180" y="382"/>
                        </a:cubicBezTo>
                        <a:cubicBezTo>
                          <a:pt x="6799" y="513"/>
                          <a:pt x="6025" y="703"/>
                          <a:pt x="5287" y="882"/>
                        </a:cubicBezTo>
                        <a:cubicBezTo>
                          <a:pt x="4347" y="4216"/>
                          <a:pt x="1811" y="13360"/>
                          <a:pt x="560" y="20170"/>
                        </a:cubicBezTo>
                        <a:cubicBezTo>
                          <a:pt x="358" y="21253"/>
                          <a:pt x="168" y="22301"/>
                          <a:pt x="1" y="23313"/>
                        </a:cubicBezTo>
                        <a:cubicBezTo>
                          <a:pt x="1061" y="23885"/>
                          <a:pt x="2323" y="24373"/>
                          <a:pt x="3823" y="24742"/>
                        </a:cubicBezTo>
                        <a:cubicBezTo>
                          <a:pt x="4192" y="22146"/>
                          <a:pt x="4597" y="19360"/>
                          <a:pt x="5002" y="16693"/>
                        </a:cubicBezTo>
                        <a:cubicBezTo>
                          <a:pt x="6061" y="9692"/>
                          <a:pt x="7954" y="2799"/>
                          <a:pt x="8728" y="132"/>
                        </a:cubicBezTo>
                        <a:lnTo>
                          <a:pt x="8050" y="1"/>
                        </a:ln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5" name="Google Shape;2754;p75">
                    <a:extLst>
                      <a:ext uri="{FF2B5EF4-FFF2-40B4-BE49-F238E27FC236}">
                        <a16:creationId xmlns:a16="http://schemas.microsoft.com/office/drawing/2014/main" id="{8F45DE7A-C7FD-0F13-6DE5-D2FFDAEFD912}"/>
                      </a:ext>
                    </a:extLst>
                  </p:cNvPr>
                  <p:cNvSpPr/>
                  <p:nvPr/>
                </p:nvSpPr>
                <p:spPr>
                  <a:xfrm flipH="1">
                    <a:off x="2416178" y="3392173"/>
                    <a:ext cx="242440" cy="7561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193" h="22433" extrusionOk="0">
                        <a:moveTo>
                          <a:pt x="7192" y="1"/>
                        </a:moveTo>
                        <a:lnTo>
                          <a:pt x="7192" y="1"/>
                        </a:lnTo>
                        <a:cubicBezTo>
                          <a:pt x="6299" y="215"/>
                          <a:pt x="5442" y="406"/>
                          <a:pt x="5442" y="406"/>
                        </a:cubicBezTo>
                        <a:cubicBezTo>
                          <a:pt x="5442" y="406"/>
                          <a:pt x="4299" y="4013"/>
                          <a:pt x="3430" y="7109"/>
                        </a:cubicBezTo>
                        <a:cubicBezTo>
                          <a:pt x="2727" y="9633"/>
                          <a:pt x="1156" y="14931"/>
                          <a:pt x="1" y="21182"/>
                        </a:cubicBezTo>
                        <a:cubicBezTo>
                          <a:pt x="549" y="21623"/>
                          <a:pt x="1180" y="22039"/>
                          <a:pt x="1906" y="22432"/>
                        </a:cubicBezTo>
                        <a:cubicBezTo>
                          <a:pt x="2073" y="21420"/>
                          <a:pt x="2263" y="20372"/>
                          <a:pt x="2465" y="19289"/>
                        </a:cubicBezTo>
                        <a:cubicBezTo>
                          <a:pt x="3716" y="12479"/>
                          <a:pt x="6252" y="3335"/>
                          <a:pt x="7192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6" name="Google Shape;2755;p75">
                    <a:extLst>
                      <a:ext uri="{FF2B5EF4-FFF2-40B4-BE49-F238E27FC236}">
                        <a16:creationId xmlns:a16="http://schemas.microsoft.com/office/drawing/2014/main" id="{E52140A1-51A0-E8F7-EBB0-CC221E9F0241}"/>
                      </a:ext>
                    </a:extLst>
                  </p:cNvPr>
                  <p:cNvSpPr/>
                  <p:nvPr/>
                </p:nvSpPr>
                <p:spPr>
                  <a:xfrm flipH="1">
                    <a:off x="2594376" y="4106112"/>
                    <a:ext cx="104755" cy="37564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108" h="11145" extrusionOk="0">
                        <a:moveTo>
                          <a:pt x="1203" y="0"/>
                        </a:moveTo>
                        <a:cubicBezTo>
                          <a:pt x="941" y="1393"/>
                          <a:pt x="703" y="2822"/>
                          <a:pt x="500" y="4286"/>
                        </a:cubicBezTo>
                        <a:cubicBezTo>
                          <a:pt x="0" y="7953"/>
                          <a:pt x="524" y="9942"/>
                          <a:pt x="1715" y="11144"/>
                        </a:cubicBezTo>
                        <a:cubicBezTo>
                          <a:pt x="1965" y="9013"/>
                          <a:pt x="2405" y="5465"/>
                          <a:pt x="3108" y="1250"/>
                        </a:cubicBezTo>
                        <a:cubicBezTo>
                          <a:pt x="2382" y="857"/>
                          <a:pt x="1751" y="441"/>
                          <a:pt x="1203" y="0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7" name="Google Shape;2756;p75">
                    <a:extLst>
                      <a:ext uri="{FF2B5EF4-FFF2-40B4-BE49-F238E27FC236}">
                        <a16:creationId xmlns:a16="http://schemas.microsoft.com/office/drawing/2014/main" id="{B7F1D7E8-D634-0056-D570-B5158EA7E01E}"/>
                      </a:ext>
                    </a:extLst>
                  </p:cNvPr>
                  <p:cNvSpPr/>
                  <p:nvPr/>
                </p:nvSpPr>
                <p:spPr>
                  <a:xfrm flipH="1">
                    <a:off x="1967531" y="3366894"/>
                    <a:ext cx="498059" cy="8494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777" h="25202" extrusionOk="0">
                        <a:moveTo>
                          <a:pt x="4906" y="1"/>
                        </a:moveTo>
                        <a:cubicBezTo>
                          <a:pt x="4132" y="2668"/>
                          <a:pt x="2239" y="9561"/>
                          <a:pt x="1180" y="16562"/>
                        </a:cubicBezTo>
                        <a:cubicBezTo>
                          <a:pt x="775" y="19229"/>
                          <a:pt x="370" y="22015"/>
                          <a:pt x="1" y="24611"/>
                        </a:cubicBezTo>
                        <a:cubicBezTo>
                          <a:pt x="870" y="24825"/>
                          <a:pt x="1822" y="24992"/>
                          <a:pt x="2858" y="25111"/>
                        </a:cubicBezTo>
                        <a:cubicBezTo>
                          <a:pt x="3460" y="25173"/>
                          <a:pt x="4039" y="25202"/>
                          <a:pt x="4596" y="25202"/>
                        </a:cubicBezTo>
                        <a:cubicBezTo>
                          <a:pt x="5759" y="25202"/>
                          <a:pt x="6825" y="25074"/>
                          <a:pt x="7799" y="24849"/>
                        </a:cubicBezTo>
                        <a:cubicBezTo>
                          <a:pt x="8395" y="21682"/>
                          <a:pt x="9050" y="18455"/>
                          <a:pt x="9645" y="16015"/>
                        </a:cubicBezTo>
                        <a:cubicBezTo>
                          <a:pt x="10955" y="10657"/>
                          <a:pt x="13586" y="4608"/>
                          <a:pt x="14776" y="1977"/>
                        </a:cubicBezTo>
                        <a:cubicBezTo>
                          <a:pt x="14729" y="1941"/>
                          <a:pt x="14705" y="1918"/>
                          <a:pt x="14705" y="1918"/>
                        </a:cubicBezTo>
                        <a:lnTo>
                          <a:pt x="4906" y="1"/>
                        </a:ln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8" name="Google Shape;2757;p75">
                    <a:extLst>
                      <a:ext uri="{FF2B5EF4-FFF2-40B4-BE49-F238E27FC236}">
                        <a16:creationId xmlns:a16="http://schemas.microsoft.com/office/drawing/2014/main" id="{3BBD1DEF-9CEA-D4FF-F7DF-74549E6E3AAB}"/>
                      </a:ext>
                    </a:extLst>
                  </p:cNvPr>
                  <p:cNvSpPr/>
                  <p:nvPr/>
                </p:nvSpPr>
                <p:spPr>
                  <a:xfrm flipH="1">
                    <a:off x="1855967" y="3433529"/>
                    <a:ext cx="346757" cy="7709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288" h="22873" extrusionOk="0">
                        <a:moveTo>
                          <a:pt x="6977" y="0"/>
                        </a:moveTo>
                        <a:cubicBezTo>
                          <a:pt x="5787" y="2631"/>
                          <a:pt x="3156" y="8680"/>
                          <a:pt x="1846" y="14038"/>
                        </a:cubicBezTo>
                        <a:cubicBezTo>
                          <a:pt x="1251" y="16478"/>
                          <a:pt x="596" y="19705"/>
                          <a:pt x="0" y="22872"/>
                        </a:cubicBezTo>
                        <a:cubicBezTo>
                          <a:pt x="1786" y="22467"/>
                          <a:pt x="3263" y="21753"/>
                          <a:pt x="4465" y="20919"/>
                        </a:cubicBezTo>
                        <a:cubicBezTo>
                          <a:pt x="4691" y="19693"/>
                          <a:pt x="4941" y="18455"/>
                          <a:pt x="5251" y="17228"/>
                        </a:cubicBezTo>
                        <a:cubicBezTo>
                          <a:pt x="6799" y="10990"/>
                          <a:pt x="9168" y="4775"/>
                          <a:pt x="10287" y="1977"/>
                        </a:cubicBezTo>
                        <a:cubicBezTo>
                          <a:pt x="8751" y="1369"/>
                          <a:pt x="7323" y="274"/>
                          <a:pt x="6977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9" name="Google Shape;2758;p75">
                    <a:extLst>
                      <a:ext uri="{FF2B5EF4-FFF2-40B4-BE49-F238E27FC236}">
                        <a16:creationId xmlns:a16="http://schemas.microsoft.com/office/drawing/2014/main" id="{E5DDACCA-E074-63F1-4B68-9AD7BE38CA78}"/>
                      </a:ext>
                    </a:extLst>
                  </p:cNvPr>
                  <p:cNvSpPr/>
                  <p:nvPr/>
                </p:nvSpPr>
                <p:spPr>
                  <a:xfrm flipH="1">
                    <a:off x="2202690" y="4196374"/>
                    <a:ext cx="310659" cy="3817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217" h="11327" extrusionOk="0">
                        <a:moveTo>
                          <a:pt x="1418" y="1"/>
                        </a:moveTo>
                        <a:cubicBezTo>
                          <a:pt x="775" y="4490"/>
                          <a:pt x="239" y="8431"/>
                          <a:pt x="1" y="10252"/>
                        </a:cubicBezTo>
                        <a:cubicBezTo>
                          <a:pt x="834" y="10455"/>
                          <a:pt x="1727" y="10645"/>
                          <a:pt x="2668" y="10883"/>
                        </a:cubicBezTo>
                        <a:cubicBezTo>
                          <a:pt x="3933" y="11191"/>
                          <a:pt x="5401" y="11326"/>
                          <a:pt x="6895" y="11326"/>
                        </a:cubicBezTo>
                        <a:cubicBezTo>
                          <a:pt x="7018" y="11326"/>
                          <a:pt x="7141" y="11326"/>
                          <a:pt x="7264" y="11324"/>
                        </a:cubicBezTo>
                        <a:cubicBezTo>
                          <a:pt x="7561" y="9538"/>
                          <a:pt x="8323" y="4954"/>
                          <a:pt x="9216" y="239"/>
                        </a:cubicBezTo>
                        <a:lnTo>
                          <a:pt x="9216" y="239"/>
                        </a:lnTo>
                        <a:cubicBezTo>
                          <a:pt x="8242" y="464"/>
                          <a:pt x="7176" y="592"/>
                          <a:pt x="6013" y="592"/>
                        </a:cubicBezTo>
                        <a:cubicBezTo>
                          <a:pt x="5456" y="592"/>
                          <a:pt x="4877" y="563"/>
                          <a:pt x="4275" y="501"/>
                        </a:cubicBezTo>
                        <a:cubicBezTo>
                          <a:pt x="3239" y="382"/>
                          <a:pt x="2287" y="215"/>
                          <a:pt x="1418" y="1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0" name="Google Shape;2759;p75">
                    <a:extLst>
                      <a:ext uri="{FF2B5EF4-FFF2-40B4-BE49-F238E27FC236}">
                        <a16:creationId xmlns:a16="http://schemas.microsoft.com/office/drawing/2014/main" id="{3ADB4BBF-D5EC-7031-43DC-CBDE390804A2}"/>
                      </a:ext>
                    </a:extLst>
                  </p:cNvPr>
                  <p:cNvSpPr/>
                  <p:nvPr/>
                </p:nvSpPr>
                <p:spPr>
                  <a:xfrm flipH="1">
                    <a:off x="1902109" y="3965225"/>
                    <a:ext cx="194680" cy="59398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776" h="17623" extrusionOk="0">
                        <a:moveTo>
                          <a:pt x="5763" y="1"/>
                        </a:moveTo>
                        <a:cubicBezTo>
                          <a:pt x="5763" y="1"/>
                          <a:pt x="4477" y="2954"/>
                          <a:pt x="1322" y="5144"/>
                        </a:cubicBezTo>
                        <a:cubicBezTo>
                          <a:pt x="358" y="10383"/>
                          <a:pt x="84" y="15336"/>
                          <a:pt x="1" y="17622"/>
                        </a:cubicBezTo>
                        <a:cubicBezTo>
                          <a:pt x="2060" y="17205"/>
                          <a:pt x="3680" y="16598"/>
                          <a:pt x="4192" y="16003"/>
                        </a:cubicBezTo>
                        <a:cubicBezTo>
                          <a:pt x="5394" y="14598"/>
                          <a:pt x="5025" y="5740"/>
                          <a:pt x="5775" y="1"/>
                        </a:cubicBezTo>
                        <a:close/>
                      </a:path>
                    </a:pathLst>
                  </a:custGeom>
                  <a:solidFill>
                    <a:schemeClr val="accent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1" name="Google Shape;2760;p75">
                    <a:extLst>
                      <a:ext uri="{FF2B5EF4-FFF2-40B4-BE49-F238E27FC236}">
                        <a16:creationId xmlns:a16="http://schemas.microsoft.com/office/drawing/2014/main" id="{6BB978E1-B213-710B-A060-7C9D90B1573C}"/>
                      </a:ext>
                    </a:extLst>
                  </p:cNvPr>
                  <p:cNvSpPr/>
                  <p:nvPr/>
                </p:nvSpPr>
                <p:spPr>
                  <a:xfrm flipH="1">
                    <a:off x="1788152" y="3500130"/>
                    <a:ext cx="264079" cy="6385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835" h="18944" extrusionOk="0">
                        <a:moveTo>
                          <a:pt x="5822" y="1"/>
                        </a:moveTo>
                        <a:cubicBezTo>
                          <a:pt x="4703" y="2799"/>
                          <a:pt x="2334" y="9014"/>
                          <a:pt x="786" y="15252"/>
                        </a:cubicBezTo>
                        <a:cubicBezTo>
                          <a:pt x="476" y="16479"/>
                          <a:pt x="226" y="17717"/>
                          <a:pt x="0" y="18943"/>
                        </a:cubicBezTo>
                        <a:cubicBezTo>
                          <a:pt x="3155" y="16753"/>
                          <a:pt x="4441" y="13800"/>
                          <a:pt x="4441" y="13800"/>
                        </a:cubicBezTo>
                        <a:cubicBezTo>
                          <a:pt x="4477" y="13586"/>
                          <a:pt x="4501" y="13371"/>
                          <a:pt x="4537" y="13169"/>
                        </a:cubicBezTo>
                        <a:cubicBezTo>
                          <a:pt x="5406" y="7478"/>
                          <a:pt x="7835" y="739"/>
                          <a:pt x="7835" y="739"/>
                        </a:cubicBezTo>
                        <a:cubicBezTo>
                          <a:pt x="7835" y="739"/>
                          <a:pt x="7620" y="703"/>
                          <a:pt x="5858" y="13"/>
                        </a:cubicBezTo>
                        <a:cubicBezTo>
                          <a:pt x="5846" y="13"/>
                          <a:pt x="5834" y="1"/>
                          <a:pt x="5822" y="1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2" name="Google Shape;2761;p75">
                    <a:extLst>
                      <a:ext uri="{FF2B5EF4-FFF2-40B4-BE49-F238E27FC236}">
                        <a16:creationId xmlns:a16="http://schemas.microsoft.com/office/drawing/2014/main" id="{E2B95C7C-0753-A4AB-759D-1E9FDEEB893D}"/>
                      </a:ext>
                    </a:extLst>
                  </p:cNvPr>
                  <p:cNvSpPr/>
                  <p:nvPr/>
                </p:nvSpPr>
                <p:spPr>
                  <a:xfrm flipH="1">
                    <a:off x="2052197" y="4138603"/>
                    <a:ext cx="216352" cy="43944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419" h="13038" extrusionOk="0">
                        <a:moveTo>
                          <a:pt x="6418" y="0"/>
                        </a:moveTo>
                        <a:lnTo>
                          <a:pt x="6418" y="0"/>
                        </a:lnTo>
                        <a:cubicBezTo>
                          <a:pt x="5216" y="834"/>
                          <a:pt x="3739" y="1548"/>
                          <a:pt x="1953" y="1953"/>
                        </a:cubicBezTo>
                        <a:cubicBezTo>
                          <a:pt x="1060" y="6668"/>
                          <a:pt x="298" y="11252"/>
                          <a:pt x="1" y="13038"/>
                        </a:cubicBezTo>
                        <a:cubicBezTo>
                          <a:pt x="1775" y="13002"/>
                          <a:pt x="3561" y="12800"/>
                          <a:pt x="5097" y="12478"/>
                        </a:cubicBezTo>
                        <a:cubicBezTo>
                          <a:pt x="5180" y="10192"/>
                          <a:pt x="5454" y="5239"/>
                          <a:pt x="6418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3" name="Google Shape;2762;p75">
                    <a:extLst>
                      <a:ext uri="{FF2B5EF4-FFF2-40B4-BE49-F238E27FC236}">
                        <a16:creationId xmlns:a16="http://schemas.microsoft.com/office/drawing/2014/main" id="{6B8B4164-040B-3AAC-8BF1-1753C87B51D7}"/>
                      </a:ext>
                    </a:extLst>
                  </p:cNvPr>
                  <p:cNvSpPr/>
                  <p:nvPr/>
                </p:nvSpPr>
                <p:spPr>
                  <a:xfrm flipH="1">
                    <a:off x="2465556" y="4148243"/>
                    <a:ext cx="175805" cy="3937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16" h="11681" extrusionOk="0">
                        <a:moveTo>
                          <a:pt x="1394" y="0"/>
                        </a:moveTo>
                        <a:cubicBezTo>
                          <a:pt x="691" y="4215"/>
                          <a:pt x="251" y="7763"/>
                          <a:pt x="1" y="9894"/>
                        </a:cubicBezTo>
                        <a:cubicBezTo>
                          <a:pt x="930" y="10835"/>
                          <a:pt x="2251" y="11287"/>
                          <a:pt x="3799" y="11680"/>
                        </a:cubicBezTo>
                        <a:cubicBezTo>
                          <a:pt x="4037" y="9859"/>
                          <a:pt x="4573" y="5918"/>
                          <a:pt x="5216" y="1429"/>
                        </a:cubicBezTo>
                        <a:cubicBezTo>
                          <a:pt x="3716" y="1060"/>
                          <a:pt x="2454" y="572"/>
                          <a:pt x="1394" y="0"/>
                        </a:cubicBezTo>
                        <a:close/>
                      </a:path>
                    </a:pathLst>
                  </a:custGeom>
                  <a:solidFill>
                    <a:schemeClr val="lt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4" name="Google Shape;2763;p75">
                    <a:extLst>
                      <a:ext uri="{FF2B5EF4-FFF2-40B4-BE49-F238E27FC236}">
                        <a16:creationId xmlns:a16="http://schemas.microsoft.com/office/drawing/2014/main" id="{78E9B075-E6E3-B395-D294-1BA17794823C}"/>
                      </a:ext>
                    </a:extLst>
                  </p:cNvPr>
                  <p:cNvSpPr/>
                  <p:nvPr/>
                </p:nvSpPr>
                <p:spPr>
                  <a:xfrm flipH="1">
                    <a:off x="1969957" y="3341211"/>
                    <a:ext cx="382451" cy="206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347" h="6121" extrusionOk="0">
                        <a:moveTo>
                          <a:pt x="2953" y="1"/>
                        </a:moveTo>
                        <a:lnTo>
                          <a:pt x="0" y="1013"/>
                        </a:lnTo>
                        <a:lnTo>
                          <a:pt x="1643" y="4966"/>
                        </a:lnTo>
                        <a:lnTo>
                          <a:pt x="7227" y="6121"/>
                        </a:lnTo>
                        <a:lnTo>
                          <a:pt x="11347" y="2680"/>
                        </a:lnTo>
                        <a:lnTo>
                          <a:pt x="8656" y="215"/>
                        </a:lnTo>
                        <a:lnTo>
                          <a:pt x="2953" y="1"/>
                        </a:ln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5" name="Google Shape;2764;p75">
                    <a:extLst>
                      <a:ext uri="{FF2B5EF4-FFF2-40B4-BE49-F238E27FC236}">
                        <a16:creationId xmlns:a16="http://schemas.microsoft.com/office/drawing/2014/main" id="{A87CA9FA-2D8A-5EAA-55A3-91B0CCA649F7}"/>
                      </a:ext>
                    </a:extLst>
                  </p:cNvPr>
                  <p:cNvSpPr/>
                  <p:nvPr/>
                </p:nvSpPr>
                <p:spPr>
                  <a:xfrm flipH="1">
                    <a:off x="2060624" y="3207975"/>
                    <a:ext cx="181030" cy="103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71" h="3061" extrusionOk="0">
                        <a:moveTo>
                          <a:pt x="5370" y="1"/>
                        </a:moveTo>
                        <a:lnTo>
                          <a:pt x="536" y="179"/>
                        </a:lnTo>
                        <a:lnTo>
                          <a:pt x="0" y="2501"/>
                        </a:lnTo>
                        <a:cubicBezTo>
                          <a:pt x="655" y="2763"/>
                          <a:pt x="1620" y="3061"/>
                          <a:pt x="2727" y="3061"/>
                        </a:cubicBezTo>
                        <a:cubicBezTo>
                          <a:pt x="3632" y="3061"/>
                          <a:pt x="4596" y="2846"/>
                          <a:pt x="5370" y="2620"/>
                        </a:cubicBezTo>
                        <a:lnTo>
                          <a:pt x="5370" y="1"/>
                        </a:lnTo>
                        <a:close/>
                      </a:path>
                    </a:pathLst>
                  </a:custGeom>
                  <a:solidFill>
                    <a:srgbClr val="FFC8B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6" name="Google Shape;2765;p75">
                    <a:extLst>
                      <a:ext uri="{FF2B5EF4-FFF2-40B4-BE49-F238E27FC236}">
                        <a16:creationId xmlns:a16="http://schemas.microsoft.com/office/drawing/2014/main" id="{9A0A7063-C79A-FB71-1B29-DB5F01B3D386}"/>
                      </a:ext>
                    </a:extLst>
                  </p:cNvPr>
                  <p:cNvSpPr/>
                  <p:nvPr/>
                </p:nvSpPr>
                <p:spPr>
                  <a:xfrm flipH="1">
                    <a:off x="2060624" y="3292271"/>
                    <a:ext cx="192253" cy="11358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704" h="3370" extrusionOk="0">
                        <a:moveTo>
                          <a:pt x="333" y="0"/>
                        </a:moveTo>
                        <a:lnTo>
                          <a:pt x="0" y="1453"/>
                        </a:lnTo>
                        <a:lnTo>
                          <a:pt x="1774" y="3370"/>
                        </a:lnTo>
                        <a:lnTo>
                          <a:pt x="5703" y="1667"/>
                        </a:lnTo>
                        <a:lnTo>
                          <a:pt x="5703" y="119"/>
                        </a:lnTo>
                        <a:cubicBezTo>
                          <a:pt x="4929" y="345"/>
                          <a:pt x="3965" y="560"/>
                          <a:pt x="3060" y="560"/>
                        </a:cubicBezTo>
                        <a:cubicBezTo>
                          <a:pt x="1953" y="560"/>
                          <a:pt x="988" y="262"/>
                          <a:pt x="333" y="0"/>
                        </a:cubicBezTo>
                        <a:close/>
                      </a:path>
                    </a:pathLst>
                  </a:custGeom>
                  <a:solidFill>
                    <a:srgbClr val="FFE0D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7" name="Google Shape;2766;p75">
                    <a:extLst>
                      <a:ext uri="{FF2B5EF4-FFF2-40B4-BE49-F238E27FC236}">
                        <a16:creationId xmlns:a16="http://schemas.microsoft.com/office/drawing/2014/main" id="{E1511406-E776-46FE-8BA4-E4E404ECA4F7}"/>
                      </a:ext>
                    </a:extLst>
                  </p:cNvPr>
                  <p:cNvSpPr/>
                  <p:nvPr/>
                </p:nvSpPr>
                <p:spPr>
                  <a:xfrm flipH="1">
                    <a:off x="2252843" y="3398206"/>
                    <a:ext cx="160975" cy="22036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76" h="6538" extrusionOk="0">
                        <a:moveTo>
                          <a:pt x="2560" y="1"/>
                        </a:moveTo>
                        <a:cubicBezTo>
                          <a:pt x="2491" y="1"/>
                          <a:pt x="2419" y="4"/>
                          <a:pt x="2346" y="12"/>
                        </a:cubicBezTo>
                        <a:cubicBezTo>
                          <a:pt x="477" y="227"/>
                          <a:pt x="1" y="2382"/>
                          <a:pt x="60" y="3787"/>
                        </a:cubicBezTo>
                        <a:cubicBezTo>
                          <a:pt x="108" y="5192"/>
                          <a:pt x="608" y="6525"/>
                          <a:pt x="1810" y="6537"/>
                        </a:cubicBezTo>
                        <a:cubicBezTo>
                          <a:pt x="1822" y="6537"/>
                          <a:pt x="1833" y="6537"/>
                          <a:pt x="1845" y="6537"/>
                        </a:cubicBezTo>
                        <a:cubicBezTo>
                          <a:pt x="3031" y="6537"/>
                          <a:pt x="3965" y="5323"/>
                          <a:pt x="3965" y="5323"/>
                        </a:cubicBezTo>
                        <a:lnTo>
                          <a:pt x="4775" y="2310"/>
                        </a:lnTo>
                        <a:cubicBezTo>
                          <a:pt x="4775" y="2310"/>
                          <a:pt x="4269" y="1"/>
                          <a:pt x="2560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8" name="Google Shape;2767;p75">
                    <a:extLst>
                      <a:ext uri="{FF2B5EF4-FFF2-40B4-BE49-F238E27FC236}">
                        <a16:creationId xmlns:a16="http://schemas.microsoft.com/office/drawing/2014/main" id="{70598051-3C30-9EC2-4338-A928C66D14BE}"/>
                      </a:ext>
                    </a:extLst>
                  </p:cNvPr>
                  <p:cNvSpPr/>
                  <p:nvPr/>
                </p:nvSpPr>
                <p:spPr>
                  <a:xfrm flipH="1">
                    <a:off x="1960317" y="3460560"/>
                    <a:ext cx="253630" cy="22488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525" h="6672" extrusionOk="0">
                        <a:moveTo>
                          <a:pt x="4634" y="1"/>
                        </a:moveTo>
                        <a:cubicBezTo>
                          <a:pt x="3073" y="1"/>
                          <a:pt x="1976" y="1175"/>
                          <a:pt x="1976" y="1175"/>
                        </a:cubicBezTo>
                        <a:lnTo>
                          <a:pt x="702" y="2068"/>
                        </a:lnTo>
                        <a:lnTo>
                          <a:pt x="0" y="3473"/>
                        </a:lnTo>
                        <a:lnTo>
                          <a:pt x="1167" y="4830"/>
                        </a:lnTo>
                        <a:cubicBezTo>
                          <a:pt x="1167" y="4830"/>
                          <a:pt x="1631" y="6330"/>
                          <a:pt x="3155" y="6616"/>
                        </a:cubicBezTo>
                        <a:cubicBezTo>
                          <a:pt x="3349" y="6654"/>
                          <a:pt x="3540" y="6671"/>
                          <a:pt x="3725" y="6671"/>
                        </a:cubicBezTo>
                        <a:cubicBezTo>
                          <a:pt x="5001" y="6671"/>
                          <a:pt x="6055" y="5832"/>
                          <a:pt x="6429" y="4866"/>
                        </a:cubicBezTo>
                        <a:cubicBezTo>
                          <a:pt x="6870" y="3758"/>
                          <a:pt x="7525" y="722"/>
                          <a:pt x="5513" y="127"/>
                        </a:cubicBezTo>
                        <a:cubicBezTo>
                          <a:pt x="5207" y="38"/>
                          <a:pt x="4913" y="1"/>
                          <a:pt x="4634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69" name="Google Shape;2768;p75">
                    <a:extLst>
                      <a:ext uri="{FF2B5EF4-FFF2-40B4-BE49-F238E27FC236}">
                        <a16:creationId xmlns:a16="http://schemas.microsoft.com/office/drawing/2014/main" id="{39B7259D-5BA2-EC10-DB91-7274C2DB22F5}"/>
                      </a:ext>
                    </a:extLst>
                  </p:cNvPr>
                  <p:cNvSpPr/>
                  <p:nvPr/>
                </p:nvSpPr>
                <p:spPr>
                  <a:xfrm flipH="1">
                    <a:off x="2034536" y="3537273"/>
                    <a:ext cx="94340" cy="667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99" h="1980" extrusionOk="0">
                        <a:moveTo>
                          <a:pt x="1701" y="1"/>
                        </a:moveTo>
                        <a:cubicBezTo>
                          <a:pt x="977" y="1"/>
                          <a:pt x="0" y="946"/>
                          <a:pt x="0" y="946"/>
                        </a:cubicBezTo>
                        <a:cubicBezTo>
                          <a:pt x="0" y="946"/>
                          <a:pt x="1063" y="1980"/>
                          <a:pt x="1676" y="1980"/>
                        </a:cubicBezTo>
                        <a:cubicBezTo>
                          <a:pt x="1738" y="1980"/>
                          <a:pt x="1795" y="1969"/>
                          <a:pt x="1846" y="1947"/>
                        </a:cubicBezTo>
                        <a:cubicBezTo>
                          <a:pt x="2405" y="1708"/>
                          <a:pt x="2798" y="839"/>
                          <a:pt x="2143" y="173"/>
                        </a:cubicBezTo>
                        <a:cubicBezTo>
                          <a:pt x="2019" y="50"/>
                          <a:pt x="1866" y="1"/>
                          <a:pt x="1701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0" name="Google Shape;2769;p75">
                    <a:extLst>
                      <a:ext uri="{FF2B5EF4-FFF2-40B4-BE49-F238E27FC236}">
                        <a16:creationId xmlns:a16="http://schemas.microsoft.com/office/drawing/2014/main" id="{3D51639A-439D-7508-BDA6-C8D42088B41D}"/>
                      </a:ext>
                    </a:extLst>
                  </p:cNvPr>
                  <p:cNvSpPr/>
                  <p:nvPr/>
                </p:nvSpPr>
                <p:spPr>
                  <a:xfrm flipH="1">
                    <a:off x="2314254" y="3488940"/>
                    <a:ext cx="61849" cy="4991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835" h="1481" extrusionOk="0">
                        <a:moveTo>
                          <a:pt x="772" y="1"/>
                        </a:moveTo>
                        <a:cubicBezTo>
                          <a:pt x="718" y="1"/>
                          <a:pt x="663" y="11"/>
                          <a:pt x="608" y="35"/>
                        </a:cubicBezTo>
                        <a:cubicBezTo>
                          <a:pt x="1" y="297"/>
                          <a:pt x="120" y="1249"/>
                          <a:pt x="680" y="1440"/>
                        </a:cubicBezTo>
                        <a:cubicBezTo>
                          <a:pt x="762" y="1469"/>
                          <a:pt x="846" y="1481"/>
                          <a:pt x="929" y="1481"/>
                        </a:cubicBezTo>
                        <a:cubicBezTo>
                          <a:pt x="1397" y="1481"/>
                          <a:pt x="1834" y="1095"/>
                          <a:pt x="1834" y="1095"/>
                        </a:cubicBezTo>
                        <a:cubicBezTo>
                          <a:pt x="1834" y="1095"/>
                          <a:pt x="1322" y="1"/>
                          <a:pt x="772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1" name="Google Shape;2770;p75">
                    <a:extLst>
                      <a:ext uri="{FF2B5EF4-FFF2-40B4-BE49-F238E27FC236}">
                        <a16:creationId xmlns:a16="http://schemas.microsoft.com/office/drawing/2014/main" id="{51287FAF-38DD-F2EC-0442-0D509B3C31B3}"/>
                      </a:ext>
                    </a:extLst>
                  </p:cNvPr>
                  <p:cNvSpPr/>
                  <p:nvPr/>
                </p:nvSpPr>
                <p:spPr>
                  <a:xfrm flipH="1">
                    <a:off x="2147313" y="3448224"/>
                    <a:ext cx="156155" cy="19886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33" h="5900" extrusionOk="0">
                        <a:moveTo>
                          <a:pt x="2906" y="0"/>
                        </a:moveTo>
                        <a:cubicBezTo>
                          <a:pt x="1819" y="0"/>
                          <a:pt x="467" y="778"/>
                          <a:pt x="239" y="2648"/>
                        </a:cubicBezTo>
                        <a:cubicBezTo>
                          <a:pt x="1" y="4589"/>
                          <a:pt x="620" y="5636"/>
                          <a:pt x="1727" y="5863"/>
                        </a:cubicBezTo>
                        <a:cubicBezTo>
                          <a:pt x="1853" y="5888"/>
                          <a:pt x="1977" y="5899"/>
                          <a:pt x="2098" y="5899"/>
                        </a:cubicBezTo>
                        <a:cubicBezTo>
                          <a:pt x="3054" y="5899"/>
                          <a:pt x="3823" y="5196"/>
                          <a:pt x="3823" y="5196"/>
                        </a:cubicBezTo>
                        <a:cubicBezTo>
                          <a:pt x="3823" y="5196"/>
                          <a:pt x="3525" y="4172"/>
                          <a:pt x="3823" y="3065"/>
                        </a:cubicBezTo>
                        <a:cubicBezTo>
                          <a:pt x="4120" y="1957"/>
                          <a:pt x="4632" y="1541"/>
                          <a:pt x="4632" y="1541"/>
                        </a:cubicBezTo>
                        <a:cubicBezTo>
                          <a:pt x="4632" y="1541"/>
                          <a:pt x="4156" y="76"/>
                          <a:pt x="3049" y="5"/>
                        </a:cubicBezTo>
                        <a:cubicBezTo>
                          <a:pt x="3002" y="2"/>
                          <a:pt x="2954" y="0"/>
                          <a:pt x="2906" y="0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2" name="Google Shape;2771;p75">
                    <a:extLst>
                      <a:ext uri="{FF2B5EF4-FFF2-40B4-BE49-F238E27FC236}">
                        <a16:creationId xmlns:a16="http://schemas.microsoft.com/office/drawing/2014/main" id="{55231151-6FDD-F75F-47D7-0CB6A639A6B0}"/>
                      </a:ext>
                    </a:extLst>
                  </p:cNvPr>
                  <p:cNvSpPr/>
                  <p:nvPr/>
                </p:nvSpPr>
                <p:spPr>
                  <a:xfrm flipH="1">
                    <a:off x="1384838" y="1691251"/>
                    <a:ext cx="970771" cy="6766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8802" h="20076" extrusionOk="0">
                        <a:moveTo>
                          <a:pt x="2493" y="1"/>
                        </a:moveTo>
                        <a:cubicBezTo>
                          <a:pt x="2178" y="1"/>
                          <a:pt x="1870" y="22"/>
                          <a:pt x="1572" y="67"/>
                        </a:cubicBezTo>
                        <a:cubicBezTo>
                          <a:pt x="953" y="1734"/>
                          <a:pt x="0" y="5222"/>
                          <a:pt x="1667" y="7830"/>
                        </a:cubicBezTo>
                        <a:cubicBezTo>
                          <a:pt x="3429" y="10616"/>
                          <a:pt x="7632" y="10794"/>
                          <a:pt x="7632" y="10794"/>
                        </a:cubicBezTo>
                        <a:cubicBezTo>
                          <a:pt x="7632" y="10794"/>
                          <a:pt x="7037" y="14176"/>
                          <a:pt x="10692" y="15640"/>
                        </a:cubicBezTo>
                        <a:cubicBezTo>
                          <a:pt x="11507" y="15969"/>
                          <a:pt x="12322" y="16097"/>
                          <a:pt x="13097" y="16097"/>
                        </a:cubicBezTo>
                        <a:cubicBezTo>
                          <a:pt x="15796" y="16097"/>
                          <a:pt x="18002" y="14545"/>
                          <a:pt x="18002" y="14545"/>
                        </a:cubicBezTo>
                        <a:cubicBezTo>
                          <a:pt x="18002" y="14545"/>
                          <a:pt x="19754" y="20076"/>
                          <a:pt x="23588" y="20076"/>
                        </a:cubicBezTo>
                        <a:cubicBezTo>
                          <a:pt x="24122" y="20076"/>
                          <a:pt x="24697" y="19969"/>
                          <a:pt x="25313" y="19724"/>
                        </a:cubicBezTo>
                        <a:cubicBezTo>
                          <a:pt x="27837" y="18736"/>
                          <a:pt x="28635" y="16605"/>
                          <a:pt x="28801" y="14723"/>
                        </a:cubicBezTo>
                        <a:cubicBezTo>
                          <a:pt x="28563" y="13366"/>
                          <a:pt x="28087" y="12116"/>
                          <a:pt x="27182" y="11497"/>
                        </a:cubicBezTo>
                        <a:cubicBezTo>
                          <a:pt x="26243" y="10858"/>
                          <a:pt x="25459" y="10652"/>
                          <a:pt x="24838" y="10652"/>
                        </a:cubicBezTo>
                        <a:cubicBezTo>
                          <a:pt x="23711" y="10652"/>
                          <a:pt x="23122" y="11330"/>
                          <a:pt x="23122" y="11330"/>
                        </a:cubicBezTo>
                        <a:cubicBezTo>
                          <a:pt x="23122" y="5146"/>
                          <a:pt x="19608" y="1666"/>
                          <a:pt x="15878" y="1666"/>
                        </a:cubicBezTo>
                        <a:cubicBezTo>
                          <a:pt x="15772" y="1666"/>
                          <a:pt x="15667" y="1669"/>
                          <a:pt x="15562" y="1674"/>
                        </a:cubicBezTo>
                        <a:cubicBezTo>
                          <a:pt x="11716" y="1888"/>
                          <a:pt x="11871" y="5806"/>
                          <a:pt x="11871" y="5806"/>
                        </a:cubicBezTo>
                        <a:cubicBezTo>
                          <a:pt x="10138" y="2514"/>
                          <a:pt x="5901" y="1"/>
                          <a:pt x="2493" y="1"/>
                        </a:cubicBezTo>
                        <a:close/>
                      </a:path>
                    </a:pathLst>
                  </a:custGeom>
                  <a:solidFill>
                    <a:schemeClr val="accent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3" name="Google Shape;2772;p75">
                    <a:extLst>
                      <a:ext uri="{FF2B5EF4-FFF2-40B4-BE49-F238E27FC236}">
                        <a16:creationId xmlns:a16="http://schemas.microsoft.com/office/drawing/2014/main" id="{5AE73FF1-D8BE-78C8-039B-1EFE0226E71E}"/>
                      </a:ext>
                    </a:extLst>
                  </p:cNvPr>
                  <p:cNvSpPr/>
                  <p:nvPr/>
                </p:nvSpPr>
                <p:spPr>
                  <a:xfrm flipH="1">
                    <a:off x="1245199" y="1693475"/>
                    <a:ext cx="1479211" cy="10887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3887" h="32303" extrusionOk="0">
                        <a:moveTo>
                          <a:pt x="12514" y="1"/>
                        </a:moveTo>
                        <a:lnTo>
                          <a:pt x="12514" y="1"/>
                        </a:lnTo>
                        <a:cubicBezTo>
                          <a:pt x="12228" y="37"/>
                          <a:pt x="11942" y="96"/>
                          <a:pt x="11668" y="191"/>
                        </a:cubicBezTo>
                        <a:cubicBezTo>
                          <a:pt x="8144" y="1334"/>
                          <a:pt x="10180" y="6823"/>
                          <a:pt x="10180" y="6823"/>
                        </a:cubicBezTo>
                        <a:cubicBezTo>
                          <a:pt x="10180" y="6823"/>
                          <a:pt x="8533" y="6141"/>
                          <a:pt x="6661" y="6141"/>
                        </a:cubicBezTo>
                        <a:cubicBezTo>
                          <a:pt x="4798" y="6141"/>
                          <a:pt x="2713" y="6817"/>
                          <a:pt x="1810" y="9514"/>
                        </a:cubicBezTo>
                        <a:cubicBezTo>
                          <a:pt x="0" y="14919"/>
                          <a:pt x="5834" y="17991"/>
                          <a:pt x="5834" y="17991"/>
                        </a:cubicBezTo>
                        <a:lnTo>
                          <a:pt x="15490" y="25492"/>
                        </a:lnTo>
                        <a:lnTo>
                          <a:pt x="36005" y="32302"/>
                        </a:lnTo>
                        <a:cubicBezTo>
                          <a:pt x="40208" y="30945"/>
                          <a:pt x="43887" y="27087"/>
                          <a:pt x="43220" y="23206"/>
                        </a:cubicBezTo>
                        <a:cubicBezTo>
                          <a:pt x="42784" y="20613"/>
                          <a:pt x="41402" y="20180"/>
                          <a:pt x="40528" y="20180"/>
                        </a:cubicBezTo>
                        <a:cubicBezTo>
                          <a:pt x="40090" y="20180"/>
                          <a:pt x="39779" y="20289"/>
                          <a:pt x="39779" y="20289"/>
                        </a:cubicBezTo>
                        <a:cubicBezTo>
                          <a:pt x="39779" y="20289"/>
                          <a:pt x="40208" y="17253"/>
                          <a:pt x="39743" y="14657"/>
                        </a:cubicBezTo>
                        <a:cubicBezTo>
                          <a:pt x="39577" y="16539"/>
                          <a:pt x="38779" y="18670"/>
                          <a:pt x="36255" y="19658"/>
                        </a:cubicBezTo>
                        <a:cubicBezTo>
                          <a:pt x="35639" y="19903"/>
                          <a:pt x="35064" y="20010"/>
                          <a:pt x="34530" y="20010"/>
                        </a:cubicBezTo>
                        <a:cubicBezTo>
                          <a:pt x="30696" y="20010"/>
                          <a:pt x="28944" y="14479"/>
                          <a:pt x="28944" y="14479"/>
                        </a:cubicBezTo>
                        <a:cubicBezTo>
                          <a:pt x="28944" y="14479"/>
                          <a:pt x="26738" y="16031"/>
                          <a:pt x="24039" y="16031"/>
                        </a:cubicBezTo>
                        <a:cubicBezTo>
                          <a:pt x="23264" y="16031"/>
                          <a:pt x="22449" y="15903"/>
                          <a:pt x="21634" y="15574"/>
                        </a:cubicBezTo>
                        <a:cubicBezTo>
                          <a:pt x="17979" y="14110"/>
                          <a:pt x="18574" y="10728"/>
                          <a:pt x="18574" y="10728"/>
                        </a:cubicBezTo>
                        <a:cubicBezTo>
                          <a:pt x="18574" y="10728"/>
                          <a:pt x="14371" y="10550"/>
                          <a:pt x="12609" y="7764"/>
                        </a:cubicBezTo>
                        <a:cubicBezTo>
                          <a:pt x="10942" y="5156"/>
                          <a:pt x="11895" y="1668"/>
                          <a:pt x="12514" y="1"/>
                        </a:cubicBezTo>
                        <a:close/>
                      </a:path>
                    </a:pathLst>
                  </a:custGeom>
                  <a:solidFill>
                    <a:schemeClr val="accent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4" name="Google Shape;2773;p75">
                    <a:extLst>
                      <a:ext uri="{FF2B5EF4-FFF2-40B4-BE49-F238E27FC236}">
                        <a16:creationId xmlns:a16="http://schemas.microsoft.com/office/drawing/2014/main" id="{F076ED45-F73D-5129-42E2-A2CAF32C25A7}"/>
                      </a:ext>
                    </a:extLst>
                  </p:cNvPr>
                  <p:cNvSpPr/>
                  <p:nvPr/>
                </p:nvSpPr>
                <p:spPr>
                  <a:xfrm flipH="1">
                    <a:off x="1452248" y="2642742"/>
                    <a:ext cx="335938" cy="3471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967" h="10300" extrusionOk="0">
                        <a:moveTo>
                          <a:pt x="4418" y="0"/>
                        </a:moveTo>
                        <a:cubicBezTo>
                          <a:pt x="3683" y="0"/>
                          <a:pt x="3191" y="174"/>
                          <a:pt x="3191" y="174"/>
                        </a:cubicBezTo>
                        <a:lnTo>
                          <a:pt x="1" y="7091"/>
                        </a:lnTo>
                        <a:cubicBezTo>
                          <a:pt x="370" y="9024"/>
                          <a:pt x="2538" y="10299"/>
                          <a:pt x="4636" y="10299"/>
                        </a:cubicBezTo>
                        <a:cubicBezTo>
                          <a:pt x="5509" y="10299"/>
                          <a:pt x="6371" y="10078"/>
                          <a:pt x="7085" y="9591"/>
                        </a:cubicBezTo>
                        <a:cubicBezTo>
                          <a:pt x="9514" y="7925"/>
                          <a:pt x="9966" y="3614"/>
                          <a:pt x="7811" y="1459"/>
                        </a:cubicBezTo>
                        <a:cubicBezTo>
                          <a:pt x="6618" y="267"/>
                          <a:pt x="5331" y="0"/>
                          <a:pt x="4418" y="0"/>
                        </a:cubicBezTo>
                        <a:close/>
                      </a:path>
                    </a:pathLst>
                  </a:custGeom>
                  <a:solidFill>
                    <a:srgbClr val="FFC8B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5" name="Google Shape;2774;p75">
                    <a:extLst>
                      <a:ext uri="{FF2B5EF4-FFF2-40B4-BE49-F238E27FC236}">
                        <a16:creationId xmlns:a16="http://schemas.microsoft.com/office/drawing/2014/main" id="{34E26B26-2773-C1BF-4B38-849BAE80F3B9}"/>
                      </a:ext>
                    </a:extLst>
                  </p:cNvPr>
                  <p:cNvSpPr/>
                  <p:nvPr/>
                </p:nvSpPr>
                <p:spPr>
                  <a:xfrm flipH="1">
                    <a:off x="1556598" y="2758519"/>
                    <a:ext cx="111193" cy="10792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99" h="3202" extrusionOk="0">
                        <a:moveTo>
                          <a:pt x="1024" y="1"/>
                        </a:moveTo>
                        <a:lnTo>
                          <a:pt x="1024" y="1"/>
                        </a:lnTo>
                        <a:cubicBezTo>
                          <a:pt x="1024" y="1"/>
                          <a:pt x="1846" y="1192"/>
                          <a:pt x="1465" y="1989"/>
                        </a:cubicBezTo>
                        <a:cubicBezTo>
                          <a:pt x="1084" y="2787"/>
                          <a:pt x="0" y="2882"/>
                          <a:pt x="0" y="2882"/>
                        </a:cubicBezTo>
                        <a:cubicBezTo>
                          <a:pt x="0" y="2882"/>
                          <a:pt x="562" y="3201"/>
                          <a:pt x="1188" y="3201"/>
                        </a:cubicBezTo>
                        <a:cubicBezTo>
                          <a:pt x="1696" y="3201"/>
                          <a:pt x="2247" y="2991"/>
                          <a:pt x="2572" y="2227"/>
                        </a:cubicBezTo>
                        <a:cubicBezTo>
                          <a:pt x="3298" y="525"/>
                          <a:pt x="1025" y="1"/>
                          <a:pt x="1024" y="1"/>
                        </a:cubicBezTo>
                        <a:close/>
                      </a:path>
                    </a:pathLst>
                  </a:custGeom>
                  <a:solidFill>
                    <a:srgbClr val="FEAD9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6" name="Google Shape;2775;p75">
                    <a:extLst>
                      <a:ext uri="{FF2B5EF4-FFF2-40B4-BE49-F238E27FC236}">
                        <a16:creationId xmlns:a16="http://schemas.microsoft.com/office/drawing/2014/main" id="{144A1C6A-CB00-6622-1317-4A5AD0A9FB35}"/>
                      </a:ext>
                    </a:extLst>
                  </p:cNvPr>
                  <p:cNvSpPr/>
                  <p:nvPr/>
                </p:nvSpPr>
                <p:spPr>
                  <a:xfrm flipH="1">
                    <a:off x="1680600" y="2299862"/>
                    <a:ext cx="886509" cy="40412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302" h="11990" extrusionOk="0">
                        <a:moveTo>
                          <a:pt x="1167" y="0"/>
                        </a:moveTo>
                        <a:cubicBezTo>
                          <a:pt x="1167" y="0"/>
                          <a:pt x="596" y="1738"/>
                          <a:pt x="1" y="3655"/>
                        </a:cubicBezTo>
                        <a:cubicBezTo>
                          <a:pt x="260" y="3674"/>
                          <a:pt x="513" y="3682"/>
                          <a:pt x="757" y="3682"/>
                        </a:cubicBezTo>
                        <a:cubicBezTo>
                          <a:pt x="3531" y="3682"/>
                          <a:pt x="5251" y="2596"/>
                          <a:pt x="5251" y="2596"/>
                        </a:cubicBezTo>
                        <a:cubicBezTo>
                          <a:pt x="5251" y="2596"/>
                          <a:pt x="5346" y="4536"/>
                          <a:pt x="8252" y="5703"/>
                        </a:cubicBezTo>
                        <a:cubicBezTo>
                          <a:pt x="8807" y="5923"/>
                          <a:pt x="9365" y="6012"/>
                          <a:pt x="9905" y="6012"/>
                        </a:cubicBezTo>
                        <a:cubicBezTo>
                          <a:pt x="12195" y="6012"/>
                          <a:pt x="14145" y="4405"/>
                          <a:pt x="14145" y="4405"/>
                        </a:cubicBezTo>
                        <a:cubicBezTo>
                          <a:pt x="14145" y="4405"/>
                          <a:pt x="14419" y="6251"/>
                          <a:pt x="16455" y="6953"/>
                        </a:cubicBezTo>
                        <a:cubicBezTo>
                          <a:pt x="16813" y="7075"/>
                          <a:pt x="17196" y="7125"/>
                          <a:pt x="17586" y="7125"/>
                        </a:cubicBezTo>
                        <a:cubicBezTo>
                          <a:pt x="19411" y="7125"/>
                          <a:pt x="21360" y="6025"/>
                          <a:pt x="21360" y="6025"/>
                        </a:cubicBezTo>
                        <a:cubicBezTo>
                          <a:pt x="21360" y="6025"/>
                          <a:pt x="21729" y="8061"/>
                          <a:pt x="23170" y="9727"/>
                        </a:cubicBezTo>
                        <a:cubicBezTo>
                          <a:pt x="24015" y="10716"/>
                          <a:pt x="25039" y="11513"/>
                          <a:pt x="25718" y="11990"/>
                        </a:cubicBezTo>
                        <a:cubicBezTo>
                          <a:pt x="26099" y="10978"/>
                          <a:pt x="26301" y="10347"/>
                          <a:pt x="26301" y="10347"/>
                        </a:cubicBezTo>
                        <a:cubicBezTo>
                          <a:pt x="22694" y="8299"/>
                          <a:pt x="24075" y="2822"/>
                          <a:pt x="24075" y="2822"/>
                        </a:cubicBezTo>
                        <a:lnTo>
                          <a:pt x="24075" y="2822"/>
                        </a:lnTo>
                        <a:cubicBezTo>
                          <a:pt x="24075" y="2822"/>
                          <a:pt x="21698" y="4672"/>
                          <a:pt x="19652" y="4672"/>
                        </a:cubicBezTo>
                        <a:cubicBezTo>
                          <a:pt x="19460" y="4672"/>
                          <a:pt x="19271" y="4656"/>
                          <a:pt x="19086" y="4620"/>
                        </a:cubicBezTo>
                        <a:cubicBezTo>
                          <a:pt x="16931" y="4203"/>
                          <a:pt x="16455" y="2024"/>
                          <a:pt x="16455" y="2024"/>
                        </a:cubicBezTo>
                        <a:cubicBezTo>
                          <a:pt x="16455" y="2024"/>
                          <a:pt x="13545" y="3126"/>
                          <a:pt x="11384" y="3126"/>
                        </a:cubicBezTo>
                        <a:cubicBezTo>
                          <a:pt x="10841" y="3126"/>
                          <a:pt x="10344" y="3056"/>
                          <a:pt x="9954" y="2881"/>
                        </a:cubicBezTo>
                        <a:cubicBezTo>
                          <a:pt x="8013" y="2024"/>
                          <a:pt x="8252" y="0"/>
                          <a:pt x="8252" y="0"/>
                        </a:cubicBezTo>
                        <a:lnTo>
                          <a:pt x="8252" y="0"/>
                        </a:lnTo>
                        <a:cubicBezTo>
                          <a:pt x="8251" y="0"/>
                          <a:pt x="6025" y="834"/>
                          <a:pt x="4465" y="905"/>
                        </a:cubicBezTo>
                        <a:cubicBezTo>
                          <a:pt x="4410" y="907"/>
                          <a:pt x="4355" y="909"/>
                          <a:pt x="4300" y="909"/>
                        </a:cubicBezTo>
                        <a:cubicBezTo>
                          <a:pt x="2785" y="909"/>
                          <a:pt x="1167" y="0"/>
                          <a:pt x="1167" y="0"/>
                        </a:cubicBezTo>
                        <a:close/>
                      </a:path>
                    </a:pathLst>
                  </a:custGeom>
                  <a:solidFill>
                    <a:srgbClr val="FFC8B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7" name="Google Shape;2776;p75">
                    <a:extLst>
                      <a:ext uri="{FF2B5EF4-FFF2-40B4-BE49-F238E27FC236}">
                        <a16:creationId xmlns:a16="http://schemas.microsoft.com/office/drawing/2014/main" id="{91C5BCB4-1B9B-A744-86A9-A221F64A93F6}"/>
                      </a:ext>
                    </a:extLst>
                  </p:cNvPr>
                  <p:cNvSpPr/>
                  <p:nvPr/>
                </p:nvSpPr>
                <p:spPr>
                  <a:xfrm flipH="1">
                    <a:off x="1700284" y="2387326"/>
                    <a:ext cx="1020520" cy="84805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78" h="25161" extrusionOk="0">
                        <a:moveTo>
                          <a:pt x="9811" y="1"/>
                        </a:moveTo>
                        <a:cubicBezTo>
                          <a:pt x="9811" y="1"/>
                          <a:pt x="8079" y="1085"/>
                          <a:pt x="5287" y="1085"/>
                        </a:cubicBezTo>
                        <a:cubicBezTo>
                          <a:pt x="5052" y="1085"/>
                          <a:pt x="4810" y="1077"/>
                          <a:pt x="4561" y="1060"/>
                        </a:cubicBezTo>
                        <a:cubicBezTo>
                          <a:pt x="4132" y="2441"/>
                          <a:pt x="3691" y="3930"/>
                          <a:pt x="3441" y="4930"/>
                        </a:cubicBezTo>
                        <a:cubicBezTo>
                          <a:pt x="2846" y="7311"/>
                          <a:pt x="0" y="17372"/>
                          <a:pt x="5203" y="21194"/>
                        </a:cubicBezTo>
                        <a:cubicBezTo>
                          <a:pt x="8616" y="23687"/>
                          <a:pt x="12620" y="25160"/>
                          <a:pt x="16292" y="25160"/>
                        </a:cubicBezTo>
                        <a:cubicBezTo>
                          <a:pt x="18230" y="25160"/>
                          <a:pt x="20076" y="24750"/>
                          <a:pt x="21694" y="23861"/>
                        </a:cubicBezTo>
                        <a:cubicBezTo>
                          <a:pt x="25373" y="21849"/>
                          <a:pt x="28921" y="13086"/>
                          <a:pt x="30278" y="9395"/>
                        </a:cubicBezTo>
                        <a:cubicBezTo>
                          <a:pt x="29599" y="8918"/>
                          <a:pt x="28587" y="8121"/>
                          <a:pt x="27730" y="7132"/>
                        </a:cubicBezTo>
                        <a:cubicBezTo>
                          <a:pt x="26289" y="5466"/>
                          <a:pt x="25920" y="3430"/>
                          <a:pt x="25920" y="3430"/>
                        </a:cubicBezTo>
                        <a:cubicBezTo>
                          <a:pt x="25920" y="3430"/>
                          <a:pt x="23971" y="4530"/>
                          <a:pt x="22146" y="4530"/>
                        </a:cubicBezTo>
                        <a:cubicBezTo>
                          <a:pt x="21756" y="4530"/>
                          <a:pt x="21373" y="4480"/>
                          <a:pt x="21015" y="4358"/>
                        </a:cubicBezTo>
                        <a:cubicBezTo>
                          <a:pt x="18979" y="3656"/>
                          <a:pt x="18705" y="1810"/>
                          <a:pt x="18705" y="1810"/>
                        </a:cubicBezTo>
                        <a:cubicBezTo>
                          <a:pt x="18705" y="1810"/>
                          <a:pt x="16755" y="3417"/>
                          <a:pt x="14465" y="3417"/>
                        </a:cubicBezTo>
                        <a:cubicBezTo>
                          <a:pt x="13925" y="3417"/>
                          <a:pt x="13367" y="3328"/>
                          <a:pt x="12812" y="3108"/>
                        </a:cubicBezTo>
                        <a:cubicBezTo>
                          <a:pt x="9906" y="1941"/>
                          <a:pt x="9811" y="1"/>
                          <a:pt x="9811" y="1"/>
                        </a:cubicBezTo>
                        <a:close/>
                      </a:path>
                    </a:pathLst>
                  </a:custGeom>
                  <a:solidFill>
                    <a:srgbClr val="FFE0D2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</p:grpSp>
        </p:grpSp>
        <p:sp>
          <p:nvSpPr>
            <p:cNvPr id="5" name="Google Shape;2777;p75">
              <a:extLst>
                <a:ext uri="{FF2B5EF4-FFF2-40B4-BE49-F238E27FC236}">
                  <a16:creationId xmlns:a16="http://schemas.microsoft.com/office/drawing/2014/main" id="{62950ADF-99DE-B943-11FB-FBDCA3C470DB}"/>
                </a:ext>
              </a:extLst>
            </p:cNvPr>
            <p:cNvSpPr/>
            <p:nvPr/>
          </p:nvSpPr>
          <p:spPr>
            <a:xfrm rot="750553">
              <a:off x="2314998" y="2807727"/>
              <a:ext cx="145176" cy="74016"/>
            </a:xfrm>
            <a:custGeom>
              <a:avLst/>
              <a:gdLst/>
              <a:ahLst/>
              <a:cxnLst/>
              <a:rect l="l" t="t" r="r" b="b"/>
              <a:pathLst>
                <a:path w="5084" h="2592" extrusionOk="0">
                  <a:moveTo>
                    <a:pt x="2473" y="1"/>
                  </a:moveTo>
                  <a:cubicBezTo>
                    <a:pt x="1631" y="1"/>
                    <a:pt x="729" y="616"/>
                    <a:pt x="0" y="2591"/>
                  </a:cubicBezTo>
                  <a:cubicBezTo>
                    <a:pt x="0" y="2591"/>
                    <a:pt x="407" y="2032"/>
                    <a:pt x="1169" y="1473"/>
                  </a:cubicBezTo>
                  <a:cubicBezTo>
                    <a:pt x="1701" y="1141"/>
                    <a:pt x="2297" y="961"/>
                    <a:pt x="2902" y="961"/>
                  </a:cubicBezTo>
                  <a:cubicBezTo>
                    <a:pt x="3223" y="961"/>
                    <a:pt x="3546" y="1011"/>
                    <a:pt x="3864" y="1117"/>
                  </a:cubicBezTo>
                  <a:cubicBezTo>
                    <a:pt x="4219" y="1219"/>
                    <a:pt x="4626" y="1422"/>
                    <a:pt x="5084" y="1676"/>
                  </a:cubicBezTo>
                  <a:cubicBezTo>
                    <a:pt x="5084" y="1676"/>
                    <a:pt x="3861" y="1"/>
                    <a:pt x="24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778;p75">
              <a:extLst>
                <a:ext uri="{FF2B5EF4-FFF2-40B4-BE49-F238E27FC236}">
                  <a16:creationId xmlns:a16="http://schemas.microsoft.com/office/drawing/2014/main" id="{985D6ACF-EF22-5766-14F7-637D0C07012C}"/>
                </a:ext>
              </a:extLst>
            </p:cNvPr>
            <p:cNvSpPr/>
            <p:nvPr/>
          </p:nvSpPr>
          <p:spPr>
            <a:xfrm rot="-253050">
              <a:off x="1966197" y="2696641"/>
              <a:ext cx="145201" cy="73986"/>
            </a:xfrm>
            <a:custGeom>
              <a:avLst/>
              <a:gdLst/>
              <a:ahLst/>
              <a:cxnLst/>
              <a:rect l="l" t="t" r="r" b="b"/>
              <a:pathLst>
                <a:path w="5085" h="2591" extrusionOk="0">
                  <a:moveTo>
                    <a:pt x="2473" y="0"/>
                  </a:moveTo>
                  <a:cubicBezTo>
                    <a:pt x="1632" y="0"/>
                    <a:pt x="729" y="615"/>
                    <a:pt x="0" y="2591"/>
                  </a:cubicBezTo>
                  <a:cubicBezTo>
                    <a:pt x="0" y="2591"/>
                    <a:pt x="356" y="2032"/>
                    <a:pt x="1170" y="1523"/>
                  </a:cubicBezTo>
                  <a:cubicBezTo>
                    <a:pt x="1673" y="1154"/>
                    <a:pt x="2287" y="962"/>
                    <a:pt x="2910" y="962"/>
                  </a:cubicBezTo>
                  <a:cubicBezTo>
                    <a:pt x="3230" y="962"/>
                    <a:pt x="3553" y="1013"/>
                    <a:pt x="3864" y="1116"/>
                  </a:cubicBezTo>
                  <a:cubicBezTo>
                    <a:pt x="4220" y="1269"/>
                    <a:pt x="4626" y="1421"/>
                    <a:pt x="5084" y="1676"/>
                  </a:cubicBezTo>
                  <a:cubicBezTo>
                    <a:pt x="5084" y="1676"/>
                    <a:pt x="3862" y="0"/>
                    <a:pt x="24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779;p75">
              <a:extLst>
                <a:ext uri="{FF2B5EF4-FFF2-40B4-BE49-F238E27FC236}">
                  <a16:creationId xmlns:a16="http://schemas.microsoft.com/office/drawing/2014/main" id="{ACF73524-6255-6D12-0755-2EFBF827FCDC}"/>
                </a:ext>
              </a:extLst>
            </p:cNvPr>
            <p:cNvSpPr/>
            <p:nvPr/>
          </p:nvSpPr>
          <p:spPr>
            <a:xfrm rot="-253050">
              <a:off x="2476130" y="2545482"/>
              <a:ext cx="145201" cy="74014"/>
            </a:xfrm>
            <a:custGeom>
              <a:avLst/>
              <a:gdLst/>
              <a:ahLst/>
              <a:cxnLst/>
              <a:rect l="l" t="t" r="r" b="b"/>
              <a:pathLst>
                <a:path w="5085" h="2592" extrusionOk="0">
                  <a:moveTo>
                    <a:pt x="2473" y="1"/>
                  </a:moveTo>
                  <a:cubicBezTo>
                    <a:pt x="1632" y="1"/>
                    <a:pt x="730" y="616"/>
                    <a:pt x="1" y="2592"/>
                  </a:cubicBezTo>
                  <a:cubicBezTo>
                    <a:pt x="1" y="2592"/>
                    <a:pt x="407" y="2032"/>
                    <a:pt x="1170" y="1473"/>
                  </a:cubicBezTo>
                  <a:cubicBezTo>
                    <a:pt x="1701" y="1141"/>
                    <a:pt x="2298" y="961"/>
                    <a:pt x="2903" y="961"/>
                  </a:cubicBezTo>
                  <a:cubicBezTo>
                    <a:pt x="3224" y="961"/>
                    <a:pt x="3547" y="1012"/>
                    <a:pt x="3864" y="1117"/>
                  </a:cubicBezTo>
                  <a:cubicBezTo>
                    <a:pt x="4220" y="1219"/>
                    <a:pt x="4627" y="1422"/>
                    <a:pt x="5084" y="1676"/>
                  </a:cubicBezTo>
                  <a:cubicBezTo>
                    <a:pt x="5084" y="1676"/>
                    <a:pt x="3862" y="1"/>
                    <a:pt x="24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780;p75">
              <a:extLst>
                <a:ext uri="{FF2B5EF4-FFF2-40B4-BE49-F238E27FC236}">
                  <a16:creationId xmlns:a16="http://schemas.microsoft.com/office/drawing/2014/main" id="{01C08BAC-5981-BE38-6D2A-2CB24CBC4AEC}"/>
                </a:ext>
              </a:extLst>
            </p:cNvPr>
            <p:cNvSpPr/>
            <p:nvPr/>
          </p:nvSpPr>
          <p:spPr>
            <a:xfrm rot="-253050">
              <a:off x="1997596" y="2785525"/>
              <a:ext cx="159707" cy="155538"/>
            </a:xfrm>
            <a:custGeom>
              <a:avLst/>
              <a:gdLst/>
              <a:ahLst/>
              <a:cxnLst/>
              <a:rect l="l" t="t" r="r" b="b"/>
              <a:pathLst>
                <a:path w="5593" h="5447" extrusionOk="0">
                  <a:moveTo>
                    <a:pt x="2644" y="1"/>
                  </a:moveTo>
                  <a:cubicBezTo>
                    <a:pt x="1119" y="102"/>
                    <a:pt x="1" y="1373"/>
                    <a:pt x="52" y="2898"/>
                  </a:cubicBezTo>
                  <a:cubicBezTo>
                    <a:pt x="149" y="4359"/>
                    <a:pt x="1366" y="5447"/>
                    <a:pt x="2763" y="5447"/>
                  </a:cubicBezTo>
                  <a:cubicBezTo>
                    <a:pt x="2825" y="5447"/>
                    <a:pt x="2887" y="5444"/>
                    <a:pt x="2949" y="5440"/>
                  </a:cubicBezTo>
                  <a:cubicBezTo>
                    <a:pt x="4475" y="5389"/>
                    <a:pt x="5593" y="4068"/>
                    <a:pt x="5542" y="2593"/>
                  </a:cubicBezTo>
                  <a:cubicBezTo>
                    <a:pt x="5491" y="2492"/>
                    <a:pt x="5491" y="2390"/>
                    <a:pt x="5491" y="2288"/>
                  </a:cubicBezTo>
                  <a:cubicBezTo>
                    <a:pt x="5288" y="1221"/>
                    <a:pt x="4525" y="357"/>
                    <a:pt x="3509" y="102"/>
                  </a:cubicBezTo>
                  <a:cubicBezTo>
                    <a:pt x="3305" y="52"/>
                    <a:pt x="3102" y="1"/>
                    <a:pt x="29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781;p75">
              <a:extLst>
                <a:ext uri="{FF2B5EF4-FFF2-40B4-BE49-F238E27FC236}">
                  <a16:creationId xmlns:a16="http://schemas.microsoft.com/office/drawing/2014/main" id="{9EDD9F03-5F91-BD30-F7E7-F64844FDC627}"/>
                </a:ext>
              </a:extLst>
            </p:cNvPr>
            <p:cNvSpPr/>
            <p:nvPr/>
          </p:nvSpPr>
          <p:spPr>
            <a:xfrm rot="-253050">
              <a:off x="2511132" y="2623881"/>
              <a:ext cx="161163" cy="155395"/>
            </a:xfrm>
            <a:custGeom>
              <a:avLst/>
              <a:gdLst/>
              <a:ahLst/>
              <a:cxnLst/>
              <a:rect l="l" t="t" r="r" b="b"/>
              <a:pathLst>
                <a:path w="5644" h="5442" extrusionOk="0">
                  <a:moveTo>
                    <a:pt x="2644" y="1"/>
                  </a:moveTo>
                  <a:cubicBezTo>
                    <a:pt x="1170" y="52"/>
                    <a:pt x="1" y="1373"/>
                    <a:pt x="102" y="2848"/>
                  </a:cubicBezTo>
                  <a:cubicBezTo>
                    <a:pt x="202" y="4339"/>
                    <a:pt x="1420" y="5442"/>
                    <a:pt x="2900" y="5442"/>
                  </a:cubicBezTo>
                  <a:cubicBezTo>
                    <a:pt x="2933" y="5442"/>
                    <a:pt x="2967" y="5441"/>
                    <a:pt x="3000" y="5440"/>
                  </a:cubicBezTo>
                  <a:cubicBezTo>
                    <a:pt x="4474" y="5338"/>
                    <a:pt x="5644" y="4068"/>
                    <a:pt x="5542" y="2542"/>
                  </a:cubicBezTo>
                  <a:cubicBezTo>
                    <a:pt x="5542" y="2441"/>
                    <a:pt x="5542" y="2339"/>
                    <a:pt x="5491" y="2237"/>
                  </a:cubicBezTo>
                  <a:cubicBezTo>
                    <a:pt x="5339" y="1170"/>
                    <a:pt x="4525" y="357"/>
                    <a:pt x="3508" y="52"/>
                  </a:cubicBezTo>
                  <a:cubicBezTo>
                    <a:pt x="3356" y="1"/>
                    <a:pt x="3153" y="1"/>
                    <a:pt x="29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782;p75">
              <a:extLst>
                <a:ext uri="{FF2B5EF4-FFF2-40B4-BE49-F238E27FC236}">
                  <a16:creationId xmlns:a16="http://schemas.microsoft.com/office/drawing/2014/main" id="{3727918F-F509-D534-7A2C-0CDFEA6CB6AC}"/>
                </a:ext>
              </a:extLst>
            </p:cNvPr>
            <p:cNvSpPr/>
            <p:nvPr/>
          </p:nvSpPr>
          <p:spPr>
            <a:xfrm rot="-1127360">
              <a:off x="1980571" y="2928016"/>
              <a:ext cx="264657" cy="185166"/>
            </a:xfrm>
            <a:custGeom>
              <a:avLst/>
              <a:gdLst/>
              <a:ahLst/>
              <a:cxnLst/>
              <a:rect l="l" t="t" r="r" b="b"/>
              <a:pathLst>
                <a:path w="12252" h="8573" extrusionOk="0">
                  <a:moveTo>
                    <a:pt x="6367" y="1"/>
                  </a:moveTo>
                  <a:cubicBezTo>
                    <a:pt x="6195" y="1"/>
                    <a:pt x="6022" y="6"/>
                    <a:pt x="5846" y="17"/>
                  </a:cubicBezTo>
                  <a:cubicBezTo>
                    <a:pt x="2542" y="220"/>
                    <a:pt x="0" y="2304"/>
                    <a:pt x="102" y="4643"/>
                  </a:cubicBezTo>
                  <a:cubicBezTo>
                    <a:pt x="246" y="6859"/>
                    <a:pt x="2765" y="8573"/>
                    <a:pt x="5841" y="8573"/>
                  </a:cubicBezTo>
                  <a:cubicBezTo>
                    <a:pt x="6011" y="8573"/>
                    <a:pt x="6182" y="8568"/>
                    <a:pt x="6355" y="8557"/>
                  </a:cubicBezTo>
                  <a:cubicBezTo>
                    <a:pt x="9710" y="8354"/>
                    <a:pt x="12252" y="6269"/>
                    <a:pt x="12150" y="3931"/>
                  </a:cubicBezTo>
                  <a:cubicBezTo>
                    <a:pt x="12005" y="1715"/>
                    <a:pt x="9486" y="1"/>
                    <a:pt x="63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783;p75">
              <a:extLst>
                <a:ext uri="{FF2B5EF4-FFF2-40B4-BE49-F238E27FC236}">
                  <a16:creationId xmlns:a16="http://schemas.microsoft.com/office/drawing/2014/main" id="{ED013EBC-9DC7-5D7F-2A55-980FBA0CEDAC}"/>
                </a:ext>
              </a:extLst>
            </p:cNvPr>
            <p:cNvSpPr/>
            <p:nvPr/>
          </p:nvSpPr>
          <p:spPr>
            <a:xfrm rot="-253050">
              <a:off x="2300406" y="2924658"/>
              <a:ext cx="217759" cy="191888"/>
            </a:xfrm>
            <a:custGeom>
              <a:avLst/>
              <a:gdLst/>
              <a:ahLst/>
              <a:cxnLst/>
              <a:rect l="l" t="t" r="r" b="b"/>
              <a:pathLst>
                <a:path w="7626" h="6720" extrusionOk="0">
                  <a:moveTo>
                    <a:pt x="7626" y="1"/>
                  </a:moveTo>
                  <a:lnTo>
                    <a:pt x="7626" y="1"/>
                  </a:lnTo>
                  <a:cubicBezTo>
                    <a:pt x="7625" y="1"/>
                    <a:pt x="6129" y="1826"/>
                    <a:pt x="3182" y="1826"/>
                  </a:cubicBezTo>
                  <a:cubicBezTo>
                    <a:pt x="2288" y="1826"/>
                    <a:pt x="1261" y="1658"/>
                    <a:pt x="102" y="1221"/>
                  </a:cubicBezTo>
                  <a:cubicBezTo>
                    <a:pt x="102" y="1221"/>
                    <a:pt x="0" y="2034"/>
                    <a:pt x="0" y="3051"/>
                  </a:cubicBezTo>
                  <a:cubicBezTo>
                    <a:pt x="0" y="4626"/>
                    <a:pt x="359" y="6720"/>
                    <a:pt x="2171" y="6720"/>
                  </a:cubicBezTo>
                  <a:cubicBezTo>
                    <a:pt x="2405" y="6720"/>
                    <a:pt x="2663" y="6685"/>
                    <a:pt x="2949" y="6609"/>
                  </a:cubicBezTo>
                  <a:cubicBezTo>
                    <a:pt x="3711" y="6406"/>
                    <a:pt x="4423" y="5898"/>
                    <a:pt x="5033" y="5186"/>
                  </a:cubicBezTo>
                  <a:cubicBezTo>
                    <a:pt x="6151" y="3915"/>
                    <a:pt x="7016" y="1983"/>
                    <a:pt x="76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784;p75">
              <a:extLst>
                <a:ext uri="{FF2B5EF4-FFF2-40B4-BE49-F238E27FC236}">
                  <a16:creationId xmlns:a16="http://schemas.microsoft.com/office/drawing/2014/main" id="{DF7010EF-397A-AFD5-B39C-1EB7F72A0127}"/>
                </a:ext>
              </a:extLst>
            </p:cNvPr>
            <p:cNvSpPr/>
            <p:nvPr/>
          </p:nvSpPr>
          <p:spPr>
            <a:xfrm rot="725786" flipH="1">
              <a:off x="2530170" y="2673540"/>
              <a:ext cx="56868" cy="56093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785;p75">
              <a:extLst>
                <a:ext uri="{FF2B5EF4-FFF2-40B4-BE49-F238E27FC236}">
                  <a16:creationId xmlns:a16="http://schemas.microsoft.com/office/drawing/2014/main" id="{3571E1DE-7A6E-3C41-DDE2-7552BCD7F367}"/>
                </a:ext>
              </a:extLst>
            </p:cNvPr>
            <p:cNvSpPr/>
            <p:nvPr/>
          </p:nvSpPr>
          <p:spPr>
            <a:xfrm rot="725786" flipH="1">
              <a:off x="2084460" y="2822996"/>
              <a:ext cx="56868" cy="56093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786;p75">
              <a:extLst>
                <a:ext uri="{FF2B5EF4-FFF2-40B4-BE49-F238E27FC236}">
                  <a16:creationId xmlns:a16="http://schemas.microsoft.com/office/drawing/2014/main" id="{4ECA0C45-FFEB-CE46-55F9-619DE4AA11DE}"/>
                </a:ext>
              </a:extLst>
            </p:cNvPr>
            <p:cNvSpPr/>
            <p:nvPr/>
          </p:nvSpPr>
          <p:spPr>
            <a:xfrm rot="-1127360">
              <a:off x="2496371" y="2752141"/>
              <a:ext cx="264657" cy="185166"/>
            </a:xfrm>
            <a:custGeom>
              <a:avLst/>
              <a:gdLst/>
              <a:ahLst/>
              <a:cxnLst/>
              <a:rect l="l" t="t" r="r" b="b"/>
              <a:pathLst>
                <a:path w="12252" h="8573" extrusionOk="0">
                  <a:moveTo>
                    <a:pt x="6367" y="1"/>
                  </a:moveTo>
                  <a:cubicBezTo>
                    <a:pt x="6195" y="1"/>
                    <a:pt x="6022" y="6"/>
                    <a:pt x="5846" y="17"/>
                  </a:cubicBezTo>
                  <a:cubicBezTo>
                    <a:pt x="2542" y="220"/>
                    <a:pt x="0" y="2304"/>
                    <a:pt x="102" y="4643"/>
                  </a:cubicBezTo>
                  <a:cubicBezTo>
                    <a:pt x="246" y="6859"/>
                    <a:pt x="2765" y="8573"/>
                    <a:pt x="5841" y="8573"/>
                  </a:cubicBezTo>
                  <a:cubicBezTo>
                    <a:pt x="6011" y="8573"/>
                    <a:pt x="6182" y="8568"/>
                    <a:pt x="6355" y="8557"/>
                  </a:cubicBezTo>
                  <a:cubicBezTo>
                    <a:pt x="9710" y="8354"/>
                    <a:pt x="12252" y="6269"/>
                    <a:pt x="12150" y="3931"/>
                  </a:cubicBezTo>
                  <a:cubicBezTo>
                    <a:pt x="12005" y="1715"/>
                    <a:pt x="9486" y="1"/>
                    <a:pt x="63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1" name="TextBox 1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B822BC-AB41-B44E-F144-8B8D47A712BF}"/>
              </a:ext>
            </a:extLst>
          </p:cNvPr>
          <p:cNvSpPr txBox="1"/>
          <p:nvPr/>
        </p:nvSpPr>
        <p:spPr>
          <a:xfrm>
            <a:off x="4130401" y="2966819"/>
            <a:ext cx="53149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29396-578D-78A1-71C1-0BE3318FA2FF}"/>
              </a:ext>
            </a:extLst>
          </p:cNvPr>
          <p:cNvSpPr txBox="1"/>
          <p:nvPr/>
        </p:nvSpPr>
        <p:spPr>
          <a:xfrm>
            <a:off x="71145" y="0"/>
            <a:ext cx="2040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347286-269D-F871-5ECE-4F3246336125}"/>
              </a:ext>
            </a:extLst>
          </p:cNvPr>
          <p:cNvSpPr/>
          <p:nvPr/>
        </p:nvSpPr>
        <p:spPr>
          <a:xfrm>
            <a:off x="363715" y="1596838"/>
            <a:ext cx="1522331" cy="15296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ỨC</a:t>
            </a:r>
          </a:p>
        </p:txBody>
      </p:sp>
      <p:grpSp>
        <p:nvGrpSpPr>
          <p:cNvPr id="3" name="Group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37A667-A78B-F5DC-F9FE-1B13C07EF439}"/>
              </a:ext>
            </a:extLst>
          </p:cNvPr>
          <p:cNvGrpSpPr/>
          <p:nvPr/>
        </p:nvGrpSpPr>
        <p:grpSpPr>
          <a:xfrm>
            <a:off x="2020063" y="588071"/>
            <a:ext cx="7098950" cy="4306155"/>
            <a:chOff x="-299523" y="684360"/>
            <a:chExt cx="4121072" cy="4306155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6459335-C325-1FC0-A22B-1B2BB7AF110A}"/>
                </a:ext>
              </a:extLst>
            </p:cNvPr>
            <p:cNvSpPr/>
            <p:nvPr/>
          </p:nvSpPr>
          <p:spPr>
            <a:xfrm>
              <a:off x="-282278" y="684360"/>
              <a:ext cx="4103827" cy="4306155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179713A-7878-D123-CF62-D1C8664C22C6}"/>
                </a:ext>
              </a:extLst>
            </p:cNvPr>
            <p:cNvSpPr txBox="1"/>
            <p:nvPr/>
          </p:nvSpPr>
          <p:spPr>
            <a:xfrm>
              <a:off x="-299523" y="828917"/>
              <a:ext cx="4103827" cy="380189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4676" tIns="74676" rIns="99568" bIns="112014" numCol="1" spcCol="1270" anchor="t" anchorCtr="0">
              <a:noAutofit/>
            </a:bodyPr>
            <a:lstStyle/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ả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ạo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ế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n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" lvl="1" indent="-114300" algn="l" defTabSz="6223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29396-578D-78A1-71C1-0BE3318FA2FF}"/>
              </a:ext>
            </a:extLst>
          </p:cNvPr>
          <p:cNvSpPr txBox="1"/>
          <p:nvPr/>
        </p:nvSpPr>
        <p:spPr>
          <a:xfrm>
            <a:off x="32028" y="34276"/>
            <a:ext cx="2381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347286-269D-F871-5ECE-4F3246336125}"/>
              </a:ext>
            </a:extLst>
          </p:cNvPr>
          <p:cNvSpPr/>
          <p:nvPr/>
        </p:nvSpPr>
        <p:spPr>
          <a:xfrm>
            <a:off x="760028" y="1082368"/>
            <a:ext cx="1522331" cy="15296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NG LỰC</a:t>
            </a:r>
          </a:p>
        </p:txBody>
      </p:sp>
      <p:grpSp>
        <p:nvGrpSpPr>
          <p:cNvPr id="5" name="Group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290C6B-23AC-1B2B-C68E-DDAB233C7A6B}"/>
              </a:ext>
            </a:extLst>
          </p:cNvPr>
          <p:cNvGrpSpPr/>
          <p:nvPr/>
        </p:nvGrpSpPr>
        <p:grpSpPr>
          <a:xfrm>
            <a:off x="2758904" y="112995"/>
            <a:ext cx="6270796" cy="3122325"/>
            <a:chOff x="-362045" y="606488"/>
            <a:chExt cx="3969659" cy="3321481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AD5C9D2-7F0A-ABD9-F51C-B7A237E263E0}"/>
                </a:ext>
              </a:extLst>
            </p:cNvPr>
            <p:cNvSpPr/>
            <p:nvPr/>
          </p:nvSpPr>
          <p:spPr>
            <a:xfrm>
              <a:off x="-346933" y="743770"/>
              <a:ext cx="3954547" cy="3184199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B5EF988-0254-DB03-8DB2-062208EA34CB}"/>
                </a:ext>
              </a:extLst>
            </p:cNvPr>
            <p:cNvSpPr txBox="1"/>
            <p:nvPr/>
          </p:nvSpPr>
          <p:spPr>
            <a:xfrm>
              <a:off x="-362045" y="606488"/>
              <a:ext cx="3954547" cy="318419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6680" tIns="106680" rIns="142240" bIns="160020" numCol="1" spcCol="1270" anchor="t" anchorCtr="0">
              <a:noAutofit/>
            </a:bodyPr>
            <a:lstStyle/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ế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óa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889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yết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6D5314-8741-3551-81DF-1F8959F4722C}"/>
              </a:ext>
            </a:extLst>
          </p:cNvPr>
          <p:cNvSpPr/>
          <p:nvPr/>
        </p:nvSpPr>
        <p:spPr>
          <a:xfrm>
            <a:off x="760027" y="3420877"/>
            <a:ext cx="1522331" cy="15296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ẨM CHẤT</a:t>
            </a:r>
          </a:p>
        </p:txBody>
      </p:sp>
      <p:grpSp>
        <p:nvGrpSpPr>
          <p:cNvPr id="4" name="Group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0020D1-8030-9827-E9D0-A7673462C260}"/>
              </a:ext>
            </a:extLst>
          </p:cNvPr>
          <p:cNvGrpSpPr/>
          <p:nvPr/>
        </p:nvGrpSpPr>
        <p:grpSpPr>
          <a:xfrm>
            <a:off x="2643795" y="3291827"/>
            <a:ext cx="6217817" cy="1658654"/>
            <a:chOff x="570347" y="1285776"/>
            <a:chExt cx="5146807" cy="432715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8EFB79C-EF86-B36D-7D14-1931375BF0AA}"/>
                </a:ext>
              </a:extLst>
            </p:cNvPr>
            <p:cNvSpPr/>
            <p:nvPr/>
          </p:nvSpPr>
          <p:spPr>
            <a:xfrm>
              <a:off x="665629" y="1622449"/>
              <a:ext cx="5051525" cy="3990484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A728F9F-6981-7FED-2029-5F836593EEF2}"/>
                </a:ext>
              </a:extLst>
            </p:cNvPr>
            <p:cNvSpPr txBox="1"/>
            <p:nvPr/>
          </p:nvSpPr>
          <p:spPr>
            <a:xfrm>
              <a:off x="570347" y="1285776"/>
              <a:ext cx="3847266" cy="39904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50698" tIns="250698" rIns="334264" bIns="376047" numCol="1" spcCol="1270" anchor="t" anchorCtr="0">
              <a:noAutofit/>
            </a:bodyPr>
            <a:lstStyle/>
            <a:p>
              <a:pPr marL="285750" lvl="1" indent="-285750" algn="l" defTabSz="20891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ăm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lvl="1" indent="-285750" algn="l" defTabSz="20891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lvl="1" indent="-285750" algn="l" defTabSz="20891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sz="2800" kern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endParaRPr lang="en-US" sz="2800" kern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426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pic>
        <p:nvPicPr>
          <p:cNvPr id="30" name="图片 2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020922"/>
            <a:ext cx="4468281" cy="1872772"/>
          </a:xfrm>
          <a:prstGeom prst="rect">
            <a:avLst/>
          </a:prstGeom>
        </p:spPr>
      </p:pic>
      <p:sp>
        <p:nvSpPr>
          <p:cNvPr id="32" name="文本框 3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429020" y="1253147"/>
            <a:ext cx="2408032" cy="18505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</a:t>
            </a:r>
          </a:p>
          <a:p>
            <a:pPr algn="ctr"/>
            <a:r>
              <a:rPr lang="en-US" altLang="zh-CN" sz="8625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8625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921601" y="2501206"/>
            <a:ext cx="2773516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402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DF4A47-A724-1F89-07C5-0AF059D01A9C}"/>
              </a:ext>
            </a:extLst>
          </p:cNvPr>
          <p:cNvSpPr txBox="1"/>
          <p:nvPr/>
        </p:nvSpPr>
        <p:spPr>
          <a:xfrm>
            <a:off x="246744" y="1502220"/>
            <a:ext cx="8544832" cy="2628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-2: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-4:</a:t>
            </a:r>
            <a:r>
              <a:rPr lang="en-US" sz="32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-6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22804A-13AB-39F3-8E20-161E92D65AED}"/>
              </a:ext>
            </a:extLst>
          </p:cNvPr>
          <p:cNvSpPr txBox="1"/>
          <p:nvPr/>
        </p:nvSpPr>
        <p:spPr>
          <a:xfrm>
            <a:off x="1168781" y="110784"/>
            <a:ext cx="78261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 chia thành 6 nhóm trình bầy sơ đồ tư duy tổng kết kiến thức đã học về các nội dung sau</a:t>
            </a:r>
            <a:r>
              <a:rPr lang="vi-VN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thời gian 3 phút</a:t>
            </a:r>
            <a:r>
              <a:rPr 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8" name="Đồng hồ đếm ngược 3 phút gây sốc 3 Minutes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C43CB36-CEB9-42D3-A1BE-D13CD91A0F8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407755" y="4124070"/>
            <a:ext cx="1487291" cy="836601"/>
          </a:xfrm>
          <a:prstGeom prst="rect">
            <a:avLst/>
          </a:prstGeom>
        </p:spPr>
      </p:pic>
      <p:pic>
        <p:nvPicPr>
          <p:cNvPr id="90" name="Picture 8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020BA2-0C14-489D-896B-3B24156CDE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89" y="0"/>
            <a:ext cx="1135715" cy="113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15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1147" fill="hold"/>
                                        <p:tgtEl>
                                          <p:spTgt spid="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88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" grpId="0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9822" y="1619495"/>
            <a:ext cx="1562378" cy="1853084"/>
          </a:xfrm>
          <a:custGeom>
            <a:avLst/>
            <a:gdLst>
              <a:gd name="connsiteX0" fmla="*/ 0 w 1562378"/>
              <a:gd name="connsiteY0" fmla="*/ 260402 h 1853084"/>
              <a:gd name="connsiteX1" fmla="*/ 260402 w 1562378"/>
              <a:gd name="connsiteY1" fmla="*/ 0 h 1853084"/>
              <a:gd name="connsiteX2" fmla="*/ 1301976 w 1562378"/>
              <a:gd name="connsiteY2" fmla="*/ 0 h 1853084"/>
              <a:gd name="connsiteX3" fmla="*/ 1562378 w 1562378"/>
              <a:gd name="connsiteY3" fmla="*/ 260402 h 1853084"/>
              <a:gd name="connsiteX4" fmla="*/ 1562378 w 1562378"/>
              <a:gd name="connsiteY4" fmla="*/ 1592682 h 1853084"/>
              <a:gd name="connsiteX5" fmla="*/ 1301976 w 1562378"/>
              <a:gd name="connsiteY5" fmla="*/ 1853084 h 1853084"/>
              <a:gd name="connsiteX6" fmla="*/ 260402 w 1562378"/>
              <a:gd name="connsiteY6" fmla="*/ 1853084 h 1853084"/>
              <a:gd name="connsiteX7" fmla="*/ 0 w 1562378"/>
              <a:gd name="connsiteY7" fmla="*/ 1592682 h 1853084"/>
              <a:gd name="connsiteX8" fmla="*/ 0 w 1562378"/>
              <a:gd name="connsiteY8" fmla="*/ 260402 h 1853084"/>
              <a:gd name="connsiteX0" fmla="*/ 260402 w 1562378"/>
              <a:gd name="connsiteY0" fmla="*/ 1853084 h 1853084"/>
              <a:gd name="connsiteX1" fmla="*/ 0 w 1562378"/>
              <a:gd name="connsiteY1" fmla="*/ 1592682 h 1853084"/>
              <a:gd name="connsiteX2" fmla="*/ 0 w 1562378"/>
              <a:gd name="connsiteY2" fmla="*/ 260402 h 1853084"/>
              <a:gd name="connsiteX3" fmla="*/ 260402 w 1562378"/>
              <a:gd name="connsiteY3" fmla="*/ 0 h 1853084"/>
              <a:gd name="connsiteX4" fmla="*/ 1301976 w 1562378"/>
              <a:gd name="connsiteY4" fmla="*/ 0 h 1853084"/>
              <a:gd name="connsiteX5" fmla="*/ 1562378 w 1562378"/>
              <a:gd name="connsiteY5" fmla="*/ 260402 h 1853084"/>
              <a:gd name="connsiteX6" fmla="*/ 1562378 w 1562378"/>
              <a:gd name="connsiteY6" fmla="*/ 1592682 h 1853084"/>
              <a:gd name="connsiteX7" fmla="*/ 1301976 w 1562378"/>
              <a:gd name="connsiteY7" fmla="*/ 1853084 h 1853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62378" h="1853084" stroke="0" extrusionOk="0">
                <a:moveTo>
                  <a:pt x="0" y="260402"/>
                </a:moveTo>
                <a:cubicBezTo>
                  <a:pt x="0" y="116586"/>
                  <a:pt x="116586" y="0"/>
                  <a:pt x="260402" y="0"/>
                </a:cubicBezTo>
                <a:lnTo>
                  <a:pt x="1301976" y="0"/>
                </a:lnTo>
                <a:cubicBezTo>
                  <a:pt x="1445792" y="0"/>
                  <a:pt x="1562378" y="116586"/>
                  <a:pt x="1562378" y="260402"/>
                </a:cubicBezTo>
                <a:lnTo>
                  <a:pt x="1562378" y="1592682"/>
                </a:lnTo>
                <a:cubicBezTo>
                  <a:pt x="1562378" y="1736498"/>
                  <a:pt x="1445792" y="1853084"/>
                  <a:pt x="1301976" y="1853084"/>
                </a:cubicBezTo>
                <a:lnTo>
                  <a:pt x="260402" y="1853084"/>
                </a:lnTo>
                <a:cubicBezTo>
                  <a:pt x="116586" y="1853084"/>
                  <a:pt x="0" y="1736498"/>
                  <a:pt x="0" y="1592682"/>
                </a:cubicBezTo>
                <a:lnTo>
                  <a:pt x="0" y="260402"/>
                </a:lnTo>
                <a:close/>
              </a:path>
              <a:path w="1562378" h="1853084" fill="none">
                <a:moveTo>
                  <a:pt x="260402" y="1853084"/>
                </a:moveTo>
                <a:cubicBezTo>
                  <a:pt x="116586" y="1853084"/>
                  <a:pt x="0" y="1736498"/>
                  <a:pt x="0" y="1592682"/>
                </a:cubicBezTo>
                <a:lnTo>
                  <a:pt x="0" y="260402"/>
                </a:lnTo>
                <a:cubicBezTo>
                  <a:pt x="0" y="116586"/>
                  <a:pt x="116586" y="0"/>
                  <a:pt x="260402" y="0"/>
                </a:cubicBezTo>
                <a:moveTo>
                  <a:pt x="1301976" y="0"/>
                </a:moveTo>
                <a:cubicBezTo>
                  <a:pt x="1445792" y="0"/>
                  <a:pt x="1562378" y="116586"/>
                  <a:pt x="1562378" y="260402"/>
                </a:cubicBezTo>
                <a:lnTo>
                  <a:pt x="1562378" y="1592682"/>
                </a:lnTo>
                <a:cubicBezTo>
                  <a:pt x="1562378" y="1736498"/>
                  <a:pt x="1445792" y="1853084"/>
                  <a:pt x="1301976" y="1853084"/>
                </a:cubicBezTo>
              </a:path>
            </a:pathLst>
          </a:custGeom>
          <a:solidFill>
            <a:srgbClr val="ED7D31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style>
          <a:lnRef idx="2">
            <a:scrgbClr r="0" g="0" b="0"/>
          </a:lnRef>
          <a:fillRef idx="1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4049" tIns="94049" rIns="94049" bIns="94049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 </a:t>
            </a:r>
            <a:r>
              <a:rPr lang="en-US" sz="2800" kern="120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endParaRPr lang="en-US" sz="28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ại</a:t>
            </a:r>
            <a:r>
              <a: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ữ</a:t>
            </a:r>
            <a:r>
              <a: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ệu</a:t>
            </a:r>
            <a:endParaRPr lang="en-US" sz="28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762200" y="80468"/>
            <a:ext cx="2650871" cy="2465568"/>
            <a:chOff x="1762200" y="80468"/>
            <a:chExt cx="2650871" cy="2465568"/>
          </a:xfrm>
        </p:grpSpPr>
        <p:sp>
          <p:nvSpPr>
            <p:cNvPr id="13" name="Freeform 12"/>
            <p:cNvSpPr/>
            <p:nvPr/>
          </p:nvSpPr>
          <p:spPr>
            <a:xfrm>
              <a:off x="1762200" y="590328"/>
              <a:ext cx="246139" cy="195570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1111112"/>
                  </a:moveTo>
                  <a:lnTo>
                    <a:pt x="115715" y="1111112"/>
                  </a:lnTo>
                  <a:lnTo>
                    <a:pt x="115715" y="0"/>
                  </a:lnTo>
                  <a:lnTo>
                    <a:pt x="231430" y="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6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2008340" y="80468"/>
              <a:ext cx="2404731" cy="1019721"/>
            </a:xfrm>
            <a:custGeom>
              <a:avLst/>
              <a:gdLst>
                <a:gd name="connsiteX0" fmla="*/ 0 w 2404731"/>
                <a:gd name="connsiteY0" fmla="*/ 509861 h 1019721"/>
                <a:gd name="connsiteX1" fmla="*/ 1202366 w 2404731"/>
                <a:gd name="connsiteY1" fmla="*/ 0 h 1019721"/>
                <a:gd name="connsiteX2" fmla="*/ 2404732 w 2404731"/>
                <a:gd name="connsiteY2" fmla="*/ 509861 h 1019721"/>
                <a:gd name="connsiteX3" fmla="*/ 1202366 w 2404731"/>
                <a:gd name="connsiteY3" fmla="*/ 1019722 h 1019721"/>
                <a:gd name="connsiteX4" fmla="*/ 0 w 2404731"/>
                <a:gd name="connsiteY4" fmla="*/ 509861 h 1019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04731" h="1019721">
                  <a:moveTo>
                    <a:pt x="0" y="509861"/>
                  </a:moveTo>
                  <a:cubicBezTo>
                    <a:pt x="0" y="228273"/>
                    <a:pt x="538318" y="0"/>
                    <a:pt x="1202366" y="0"/>
                  </a:cubicBezTo>
                  <a:cubicBezTo>
                    <a:pt x="1866414" y="0"/>
                    <a:pt x="2404732" y="228273"/>
                    <a:pt x="2404732" y="509861"/>
                  </a:cubicBezTo>
                  <a:cubicBezTo>
                    <a:pt x="2404732" y="791449"/>
                    <a:pt x="1866414" y="1019722"/>
                    <a:pt x="1202366" y="1019722"/>
                  </a:cubicBezTo>
                  <a:cubicBezTo>
                    <a:pt x="538318" y="1019722"/>
                    <a:pt x="0" y="791449"/>
                    <a:pt x="0" y="509861"/>
                  </a:cubicBez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69945" tIns="167115" rIns="369945" bIns="167115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u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ập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413071" y="80468"/>
            <a:ext cx="4483279" cy="1184782"/>
            <a:chOff x="4413071" y="80468"/>
            <a:chExt cx="4483279" cy="1184782"/>
          </a:xfrm>
        </p:grpSpPr>
        <p:sp>
          <p:nvSpPr>
            <p:cNvPr id="12" name="Freeform 11"/>
            <p:cNvSpPr/>
            <p:nvPr/>
          </p:nvSpPr>
          <p:spPr>
            <a:xfrm>
              <a:off x="4413071" y="544608"/>
              <a:ext cx="192899" cy="9144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47748"/>
                  </a:moveTo>
                  <a:lnTo>
                    <a:pt x="98358" y="47748"/>
                  </a:lnTo>
                  <a:lnTo>
                    <a:pt x="98358" y="45720"/>
                  </a:lnTo>
                  <a:lnTo>
                    <a:pt x="214073" y="4572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4605971" y="80468"/>
              <a:ext cx="4290379" cy="1184782"/>
            </a:xfrm>
            <a:custGeom>
              <a:avLst/>
              <a:gdLst>
                <a:gd name="connsiteX0" fmla="*/ 0 w 4290379"/>
                <a:gd name="connsiteY0" fmla="*/ 197468 h 1184782"/>
                <a:gd name="connsiteX1" fmla="*/ 197468 w 4290379"/>
                <a:gd name="connsiteY1" fmla="*/ 0 h 1184782"/>
                <a:gd name="connsiteX2" fmla="*/ 4092911 w 4290379"/>
                <a:gd name="connsiteY2" fmla="*/ 0 h 1184782"/>
                <a:gd name="connsiteX3" fmla="*/ 4290379 w 4290379"/>
                <a:gd name="connsiteY3" fmla="*/ 197468 h 1184782"/>
                <a:gd name="connsiteX4" fmla="*/ 4290379 w 4290379"/>
                <a:gd name="connsiteY4" fmla="*/ 987314 h 1184782"/>
                <a:gd name="connsiteX5" fmla="*/ 4092911 w 4290379"/>
                <a:gd name="connsiteY5" fmla="*/ 1184782 h 1184782"/>
                <a:gd name="connsiteX6" fmla="*/ 197468 w 4290379"/>
                <a:gd name="connsiteY6" fmla="*/ 1184782 h 1184782"/>
                <a:gd name="connsiteX7" fmla="*/ 0 w 4290379"/>
                <a:gd name="connsiteY7" fmla="*/ 987314 h 1184782"/>
                <a:gd name="connsiteX8" fmla="*/ 0 w 4290379"/>
                <a:gd name="connsiteY8" fmla="*/ 197468 h 1184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90379" h="1184782">
                  <a:moveTo>
                    <a:pt x="0" y="197468"/>
                  </a:moveTo>
                  <a:cubicBezTo>
                    <a:pt x="0" y="88409"/>
                    <a:pt x="88409" y="0"/>
                    <a:pt x="197468" y="0"/>
                  </a:cubicBezTo>
                  <a:lnTo>
                    <a:pt x="4092911" y="0"/>
                  </a:lnTo>
                  <a:cubicBezTo>
                    <a:pt x="4201970" y="0"/>
                    <a:pt x="4290379" y="88409"/>
                    <a:pt x="4290379" y="197468"/>
                  </a:cubicBezTo>
                  <a:lnTo>
                    <a:pt x="4290379" y="987314"/>
                  </a:lnTo>
                  <a:cubicBezTo>
                    <a:pt x="4290379" y="1096373"/>
                    <a:pt x="4201970" y="1184782"/>
                    <a:pt x="4092911" y="1184782"/>
                  </a:cubicBezTo>
                  <a:lnTo>
                    <a:pt x="197468" y="1184782"/>
                  </a:lnTo>
                  <a:cubicBezTo>
                    <a:pt x="88409" y="1184782"/>
                    <a:pt x="0" y="1096373"/>
                    <a:pt x="0" y="987314"/>
                  </a:cubicBezTo>
                  <a:lnTo>
                    <a:pt x="0" y="197468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5616" tIns="75616" rIns="75616" bIns="75616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ua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át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ập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iếu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iều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a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.....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ặc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ấy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uồ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ừ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ác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áo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ang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web</a:t>
              </a:r>
            </a:p>
          </p:txBody>
        </p:sp>
      </p:grpSp>
      <p:grpSp>
        <p:nvGrpSpPr>
          <p:cNvPr id="3" name="Group 2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762200" y="1504645"/>
            <a:ext cx="2753114" cy="1340205"/>
            <a:chOff x="1762200" y="1504645"/>
            <a:chExt cx="2753114" cy="1340205"/>
          </a:xfrm>
        </p:grpSpPr>
        <p:sp>
          <p:nvSpPr>
            <p:cNvPr id="11" name="Freeform 10"/>
            <p:cNvSpPr/>
            <p:nvPr/>
          </p:nvSpPr>
          <p:spPr>
            <a:xfrm>
              <a:off x="1762200" y="2157420"/>
              <a:ext cx="130604" cy="37128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24511"/>
                  </a:moveTo>
                  <a:lnTo>
                    <a:pt x="115715" y="224511"/>
                  </a:lnTo>
                  <a:lnTo>
                    <a:pt x="115715" y="0"/>
                  </a:lnTo>
                  <a:lnTo>
                    <a:pt x="231430" y="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6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Freeform 16"/>
            <p:cNvSpPr/>
            <p:nvPr/>
          </p:nvSpPr>
          <p:spPr>
            <a:xfrm>
              <a:off x="1892805" y="1504645"/>
              <a:ext cx="2622509" cy="1340205"/>
            </a:xfrm>
            <a:custGeom>
              <a:avLst/>
              <a:gdLst>
                <a:gd name="connsiteX0" fmla="*/ 0 w 2622509"/>
                <a:gd name="connsiteY0" fmla="*/ 670103 h 1340205"/>
                <a:gd name="connsiteX1" fmla="*/ 1311255 w 2622509"/>
                <a:gd name="connsiteY1" fmla="*/ 0 h 1340205"/>
                <a:gd name="connsiteX2" fmla="*/ 2622510 w 2622509"/>
                <a:gd name="connsiteY2" fmla="*/ 670103 h 1340205"/>
                <a:gd name="connsiteX3" fmla="*/ 1311255 w 2622509"/>
                <a:gd name="connsiteY3" fmla="*/ 1340206 h 1340205"/>
                <a:gd name="connsiteX4" fmla="*/ 0 w 2622509"/>
                <a:gd name="connsiteY4" fmla="*/ 670103 h 1340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22509" h="1340205">
                  <a:moveTo>
                    <a:pt x="0" y="670103"/>
                  </a:moveTo>
                  <a:cubicBezTo>
                    <a:pt x="0" y="300015"/>
                    <a:pt x="587069" y="0"/>
                    <a:pt x="1311255" y="0"/>
                  </a:cubicBezTo>
                  <a:cubicBezTo>
                    <a:pt x="2035441" y="0"/>
                    <a:pt x="2622510" y="300015"/>
                    <a:pt x="2622510" y="670103"/>
                  </a:cubicBezTo>
                  <a:cubicBezTo>
                    <a:pt x="2622510" y="1040191"/>
                    <a:pt x="2035441" y="1340206"/>
                    <a:pt x="1311255" y="1340206"/>
                  </a:cubicBezTo>
                  <a:cubicBezTo>
                    <a:pt x="587069" y="1340206"/>
                    <a:pt x="0" y="1040191"/>
                    <a:pt x="0" y="670103"/>
                  </a:cubicBez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1838" tIns="214048" rIns="401838" bIns="214048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oại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ức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515314" y="1439970"/>
            <a:ext cx="2916551" cy="734777"/>
            <a:chOff x="4515314" y="1439970"/>
            <a:chExt cx="2916551" cy="734777"/>
          </a:xfrm>
        </p:grpSpPr>
        <p:sp>
          <p:nvSpPr>
            <p:cNvPr id="10" name="Freeform 9"/>
            <p:cNvSpPr/>
            <p:nvPr/>
          </p:nvSpPr>
          <p:spPr>
            <a:xfrm>
              <a:off x="4515314" y="1683844"/>
              <a:ext cx="326962" cy="490903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248788"/>
                  </a:moveTo>
                  <a:lnTo>
                    <a:pt x="115715" y="248788"/>
                  </a:lnTo>
                  <a:lnTo>
                    <a:pt x="115715" y="0"/>
                  </a:lnTo>
                  <a:lnTo>
                    <a:pt x="231430" y="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4842276" y="1439970"/>
              <a:ext cx="2589589" cy="487748"/>
            </a:xfrm>
            <a:custGeom>
              <a:avLst/>
              <a:gdLst>
                <a:gd name="connsiteX0" fmla="*/ 0 w 2589589"/>
                <a:gd name="connsiteY0" fmla="*/ 81293 h 487748"/>
                <a:gd name="connsiteX1" fmla="*/ 81293 w 2589589"/>
                <a:gd name="connsiteY1" fmla="*/ 0 h 487748"/>
                <a:gd name="connsiteX2" fmla="*/ 2508296 w 2589589"/>
                <a:gd name="connsiteY2" fmla="*/ 0 h 487748"/>
                <a:gd name="connsiteX3" fmla="*/ 2589589 w 2589589"/>
                <a:gd name="connsiteY3" fmla="*/ 81293 h 487748"/>
                <a:gd name="connsiteX4" fmla="*/ 2589589 w 2589589"/>
                <a:gd name="connsiteY4" fmla="*/ 406455 h 487748"/>
                <a:gd name="connsiteX5" fmla="*/ 2508296 w 2589589"/>
                <a:gd name="connsiteY5" fmla="*/ 487748 h 487748"/>
                <a:gd name="connsiteX6" fmla="*/ 81293 w 2589589"/>
                <a:gd name="connsiteY6" fmla="*/ 487748 h 487748"/>
                <a:gd name="connsiteX7" fmla="*/ 0 w 2589589"/>
                <a:gd name="connsiteY7" fmla="*/ 406455 h 487748"/>
                <a:gd name="connsiteX8" fmla="*/ 0 w 2589589"/>
                <a:gd name="connsiteY8" fmla="*/ 81293 h 487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9589" h="487748">
                  <a:moveTo>
                    <a:pt x="0" y="81293"/>
                  </a:moveTo>
                  <a:cubicBezTo>
                    <a:pt x="0" y="36396"/>
                    <a:pt x="36396" y="0"/>
                    <a:pt x="81293" y="0"/>
                  </a:cubicBezTo>
                  <a:lnTo>
                    <a:pt x="2508296" y="0"/>
                  </a:lnTo>
                  <a:cubicBezTo>
                    <a:pt x="2553193" y="0"/>
                    <a:pt x="2589589" y="36396"/>
                    <a:pt x="2589589" y="81293"/>
                  </a:cubicBezTo>
                  <a:lnTo>
                    <a:pt x="2589589" y="406455"/>
                  </a:lnTo>
                  <a:cubicBezTo>
                    <a:pt x="2589589" y="451352"/>
                    <a:pt x="2553193" y="487748"/>
                    <a:pt x="2508296" y="487748"/>
                  </a:cubicBezTo>
                  <a:lnTo>
                    <a:pt x="81293" y="487748"/>
                  </a:lnTo>
                  <a:cubicBezTo>
                    <a:pt x="36396" y="487748"/>
                    <a:pt x="0" y="451352"/>
                    <a:pt x="0" y="406455"/>
                  </a:cubicBezTo>
                  <a:lnTo>
                    <a:pt x="0" y="81293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1590" tIns="41590" rIns="41590" bIns="41590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ệu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515314" y="2093313"/>
            <a:ext cx="3698871" cy="405830"/>
            <a:chOff x="4515314" y="2093313"/>
            <a:chExt cx="3698871" cy="405830"/>
          </a:xfrm>
        </p:grpSpPr>
        <p:sp>
          <p:nvSpPr>
            <p:cNvPr id="9" name="Freeform 8"/>
            <p:cNvSpPr/>
            <p:nvPr/>
          </p:nvSpPr>
          <p:spPr>
            <a:xfrm>
              <a:off x="4515314" y="2174748"/>
              <a:ext cx="354916" cy="12148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115715" y="0"/>
                  </a:lnTo>
                  <a:lnTo>
                    <a:pt x="115715" y="248788"/>
                  </a:lnTo>
                  <a:lnTo>
                    <a:pt x="231430" y="248788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Freeform 18"/>
            <p:cNvSpPr/>
            <p:nvPr/>
          </p:nvSpPr>
          <p:spPr>
            <a:xfrm>
              <a:off x="4870231" y="2093313"/>
              <a:ext cx="3343954" cy="405830"/>
            </a:xfrm>
            <a:custGeom>
              <a:avLst/>
              <a:gdLst>
                <a:gd name="connsiteX0" fmla="*/ 0 w 3343954"/>
                <a:gd name="connsiteY0" fmla="*/ 67640 h 405830"/>
                <a:gd name="connsiteX1" fmla="*/ 67640 w 3343954"/>
                <a:gd name="connsiteY1" fmla="*/ 0 h 405830"/>
                <a:gd name="connsiteX2" fmla="*/ 3276314 w 3343954"/>
                <a:gd name="connsiteY2" fmla="*/ 0 h 405830"/>
                <a:gd name="connsiteX3" fmla="*/ 3343954 w 3343954"/>
                <a:gd name="connsiteY3" fmla="*/ 67640 h 405830"/>
                <a:gd name="connsiteX4" fmla="*/ 3343954 w 3343954"/>
                <a:gd name="connsiteY4" fmla="*/ 338190 h 405830"/>
                <a:gd name="connsiteX5" fmla="*/ 3276314 w 3343954"/>
                <a:gd name="connsiteY5" fmla="*/ 405830 h 405830"/>
                <a:gd name="connsiteX6" fmla="*/ 67640 w 3343954"/>
                <a:gd name="connsiteY6" fmla="*/ 405830 h 405830"/>
                <a:gd name="connsiteX7" fmla="*/ 0 w 3343954"/>
                <a:gd name="connsiteY7" fmla="*/ 338190 h 405830"/>
                <a:gd name="connsiteX8" fmla="*/ 0 w 3343954"/>
                <a:gd name="connsiteY8" fmla="*/ 67640 h 405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343954" h="405830">
                  <a:moveTo>
                    <a:pt x="0" y="67640"/>
                  </a:moveTo>
                  <a:cubicBezTo>
                    <a:pt x="0" y="30283"/>
                    <a:pt x="30283" y="0"/>
                    <a:pt x="67640" y="0"/>
                  </a:cubicBezTo>
                  <a:lnTo>
                    <a:pt x="3276314" y="0"/>
                  </a:lnTo>
                  <a:cubicBezTo>
                    <a:pt x="3313671" y="0"/>
                    <a:pt x="3343954" y="30283"/>
                    <a:pt x="3343954" y="67640"/>
                  </a:cubicBezTo>
                  <a:lnTo>
                    <a:pt x="3343954" y="338190"/>
                  </a:lnTo>
                  <a:cubicBezTo>
                    <a:pt x="3343954" y="375547"/>
                    <a:pt x="3313671" y="405830"/>
                    <a:pt x="3276314" y="405830"/>
                  </a:cubicBezTo>
                  <a:lnTo>
                    <a:pt x="67640" y="405830"/>
                  </a:lnTo>
                  <a:cubicBezTo>
                    <a:pt x="30283" y="405830"/>
                    <a:pt x="0" y="375547"/>
                    <a:pt x="0" y="338190"/>
                  </a:cubicBezTo>
                  <a:lnTo>
                    <a:pt x="0" y="67640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7591" tIns="37591" rIns="37591" bIns="3759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ệu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762200" y="2546037"/>
            <a:ext cx="2469089" cy="2041124"/>
            <a:chOff x="1762200" y="2546037"/>
            <a:chExt cx="2469089" cy="2041124"/>
          </a:xfrm>
        </p:grpSpPr>
        <p:sp>
          <p:nvSpPr>
            <p:cNvPr id="8" name="Freeform 7"/>
            <p:cNvSpPr/>
            <p:nvPr/>
          </p:nvSpPr>
          <p:spPr>
            <a:xfrm>
              <a:off x="1762200" y="2546037"/>
              <a:ext cx="210514" cy="1382605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115715" y="0"/>
                  </a:lnTo>
                  <a:lnTo>
                    <a:pt x="115715" y="1094422"/>
                  </a:lnTo>
                  <a:lnTo>
                    <a:pt x="231430" y="1094422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6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1972715" y="3270123"/>
              <a:ext cx="2258574" cy="1317038"/>
            </a:xfrm>
            <a:custGeom>
              <a:avLst/>
              <a:gdLst>
                <a:gd name="connsiteX0" fmla="*/ 0 w 2258574"/>
                <a:gd name="connsiteY0" fmla="*/ 658519 h 1317038"/>
                <a:gd name="connsiteX1" fmla="*/ 1129287 w 2258574"/>
                <a:gd name="connsiteY1" fmla="*/ 0 h 1317038"/>
                <a:gd name="connsiteX2" fmla="*/ 2258574 w 2258574"/>
                <a:gd name="connsiteY2" fmla="*/ 658519 h 1317038"/>
                <a:gd name="connsiteX3" fmla="*/ 1129287 w 2258574"/>
                <a:gd name="connsiteY3" fmla="*/ 1317038 h 1317038"/>
                <a:gd name="connsiteX4" fmla="*/ 0 w 2258574"/>
                <a:gd name="connsiteY4" fmla="*/ 658519 h 1317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58574" h="1317038">
                  <a:moveTo>
                    <a:pt x="0" y="658519"/>
                  </a:moveTo>
                  <a:cubicBezTo>
                    <a:pt x="0" y="294829"/>
                    <a:pt x="505599" y="0"/>
                    <a:pt x="1129287" y="0"/>
                  </a:cubicBezTo>
                  <a:cubicBezTo>
                    <a:pt x="1752975" y="0"/>
                    <a:pt x="2258574" y="294829"/>
                    <a:pt x="2258574" y="658519"/>
                  </a:cubicBezTo>
                  <a:cubicBezTo>
                    <a:pt x="2258574" y="1022209"/>
                    <a:pt x="1752975" y="1317038"/>
                    <a:pt x="1129287" y="1317038"/>
                  </a:cubicBezTo>
                  <a:cubicBezTo>
                    <a:pt x="505599" y="1317038"/>
                    <a:pt x="0" y="1022209"/>
                    <a:pt x="0" y="658519"/>
                  </a:cubicBez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48541" tIns="210656" rIns="348541" bIns="210656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ợp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ý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ữ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ệu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231289" y="2967069"/>
            <a:ext cx="2813592" cy="961573"/>
            <a:chOff x="4231289" y="2967069"/>
            <a:chExt cx="2813592" cy="961573"/>
          </a:xfrm>
        </p:grpSpPr>
        <p:sp>
          <p:nvSpPr>
            <p:cNvPr id="7" name="Freeform 6"/>
            <p:cNvSpPr/>
            <p:nvPr/>
          </p:nvSpPr>
          <p:spPr>
            <a:xfrm>
              <a:off x="4231289" y="3210239"/>
              <a:ext cx="370073" cy="718403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572569"/>
                  </a:moveTo>
                  <a:lnTo>
                    <a:pt x="115715" y="572569"/>
                  </a:lnTo>
                  <a:lnTo>
                    <a:pt x="115715" y="0"/>
                  </a:lnTo>
                  <a:lnTo>
                    <a:pt x="231430" y="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4601363" y="2967069"/>
              <a:ext cx="2443518" cy="486339"/>
            </a:xfrm>
            <a:custGeom>
              <a:avLst/>
              <a:gdLst>
                <a:gd name="connsiteX0" fmla="*/ 0 w 2443518"/>
                <a:gd name="connsiteY0" fmla="*/ 81058 h 486339"/>
                <a:gd name="connsiteX1" fmla="*/ 81058 w 2443518"/>
                <a:gd name="connsiteY1" fmla="*/ 0 h 486339"/>
                <a:gd name="connsiteX2" fmla="*/ 2362460 w 2443518"/>
                <a:gd name="connsiteY2" fmla="*/ 0 h 486339"/>
                <a:gd name="connsiteX3" fmla="*/ 2443518 w 2443518"/>
                <a:gd name="connsiteY3" fmla="*/ 81058 h 486339"/>
                <a:gd name="connsiteX4" fmla="*/ 2443518 w 2443518"/>
                <a:gd name="connsiteY4" fmla="*/ 405281 h 486339"/>
                <a:gd name="connsiteX5" fmla="*/ 2362460 w 2443518"/>
                <a:gd name="connsiteY5" fmla="*/ 486339 h 486339"/>
                <a:gd name="connsiteX6" fmla="*/ 81058 w 2443518"/>
                <a:gd name="connsiteY6" fmla="*/ 486339 h 486339"/>
                <a:gd name="connsiteX7" fmla="*/ 0 w 2443518"/>
                <a:gd name="connsiteY7" fmla="*/ 405281 h 486339"/>
                <a:gd name="connsiteX8" fmla="*/ 0 w 2443518"/>
                <a:gd name="connsiteY8" fmla="*/ 81058 h 486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43518" h="486339">
                  <a:moveTo>
                    <a:pt x="0" y="81058"/>
                  </a:moveTo>
                  <a:cubicBezTo>
                    <a:pt x="0" y="36291"/>
                    <a:pt x="36291" y="0"/>
                    <a:pt x="81058" y="0"/>
                  </a:cubicBezTo>
                  <a:lnTo>
                    <a:pt x="2362460" y="0"/>
                  </a:lnTo>
                  <a:cubicBezTo>
                    <a:pt x="2407227" y="0"/>
                    <a:pt x="2443518" y="36291"/>
                    <a:pt x="2443518" y="81058"/>
                  </a:cubicBezTo>
                  <a:lnTo>
                    <a:pt x="2443518" y="405281"/>
                  </a:lnTo>
                  <a:cubicBezTo>
                    <a:pt x="2443518" y="450048"/>
                    <a:pt x="2407227" y="486339"/>
                    <a:pt x="2362460" y="486339"/>
                  </a:cubicBezTo>
                  <a:lnTo>
                    <a:pt x="81058" y="486339"/>
                  </a:lnTo>
                  <a:cubicBezTo>
                    <a:pt x="36291" y="486339"/>
                    <a:pt x="0" y="450048"/>
                    <a:pt x="0" y="405281"/>
                  </a:cubicBezTo>
                  <a:lnTo>
                    <a:pt x="0" y="81058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1521" tIns="41521" rIns="41521" bIns="4152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ạng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231289" y="3530533"/>
            <a:ext cx="4565090" cy="647331"/>
            <a:chOff x="4231289" y="3530533"/>
            <a:chExt cx="4565090" cy="647331"/>
          </a:xfrm>
        </p:grpSpPr>
        <p:sp>
          <p:nvSpPr>
            <p:cNvPr id="6" name="Freeform 5"/>
            <p:cNvSpPr/>
            <p:nvPr/>
          </p:nvSpPr>
          <p:spPr>
            <a:xfrm>
              <a:off x="4231289" y="3808479"/>
              <a:ext cx="392592" cy="9144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120712"/>
                  </a:moveTo>
                  <a:lnTo>
                    <a:pt x="115715" y="120712"/>
                  </a:lnTo>
                  <a:lnTo>
                    <a:pt x="115715" y="45720"/>
                  </a:lnTo>
                  <a:lnTo>
                    <a:pt x="231430" y="45720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4623882" y="3530533"/>
              <a:ext cx="4172497" cy="647331"/>
            </a:xfrm>
            <a:custGeom>
              <a:avLst/>
              <a:gdLst>
                <a:gd name="connsiteX0" fmla="*/ 0 w 4172497"/>
                <a:gd name="connsiteY0" fmla="*/ 107891 h 647331"/>
                <a:gd name="connsiteX1" fmla="*/ 107891 w 4172497"/>
                <a:gd name="connsiteY1" fmla="*/ 0 h 647331"/>
                <a:gd name="connsiteX2" fmla="*/ 4064606 w 4172497"/>
                <a:gd name="connsiteY2" fmla="*/ 0 h 647331"/>
                <a:gd name="connsiteX3" fmla="*/ 4172497 w 4172497"/>
                <a:gd name="connsiteY3" fmla="*/ 107891 h 647331"/>
                <a:gd name="connsiteX4" fmla="*/ 4172497 w 4172497"/>
                <a:gd name="connsiteY4" fmla="*/ 539440 h 647331"/>
                <a:gd name="connsiteX5" fmla="*/ 4064606 w 4172497"/>
                <a:gd name="connsiteY5" fmla="*/ 647331 h 647331"/>
                <a:gd name="connsiteX6" fmla="*/ 107891 w 4172497"/>
                <a:gd name="connsiteY6" fmla="*/ 647331 h 647331"/>
                <a:gd name="connsiteX7" fmla="*/ 0 w 4172497"/>
                <a:gd name="connsiteY7" fmla="*/ 539440 h 647331"/>
                <a:gd name="connsiteX8" fmla="*/ 0 w 4172497"/>
                <a:gd name="connsiteY8" fmla="*/ 107891 h 647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72497" h="647331">
                  <a:moveTo>
                    <a:pt x="0" y="107891"/>
                  </a:moveTo>
                  <a:cubicBezTo>
                    <a:pt x="0" y="48304"/>
                    <a:pt x="48304" y="0"/>
                    <a:pt x="107891" y="0"/>
                  </a:cubicBezTo>
                  <a:lnTo>
                    <a:pt x="4064606" y="0"/>
                  </a:lnTo>
                  <a:cubicBezTo>
                    <a:pt x="4124193" y="0"/>
                    <a:pt x="4172497" y="48304"/>
                    <a:pt x="4172497" y="107891"/>
                  </a:cubicBezTo>
                  <a:lnTo>
                    <a:pt x="4172497" y="539440"/>
                  </a:lnTo>
                  <a:cubicBezTo>
                    <a:pt x="4172497" y="599027"/>
                    <a:pt x="4124193" y="647331"/>
                    <a:pt x="4064606" y="647331"/>
                  </a:cubicBezTo>
                  <a:lnTo>
                    <a:pt x="107891" y="647331"/>
                  </a:lnTo>
                  <a:cubicBezTo>
                    <a:pt x="48304" y="647331"/>
                    <a:pt x="0" y="599027"/>
                    <a:pt x="0" y="539440"/>
                  </a:cubicBezTo>
                  <a:lnTo>
                    <a:pt x="0" y="107891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380" tIns="49380" rIns="49380" bIns="49380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ằm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ong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ạm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ự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4231289" y="3928642"/>
            <a:ext cx="4587770" cy="1096900"/>
            <a:chOff x="4231289" y="3928642"/>
            <a:chExt cx="4587770" cy="1096900"/>
          </a:xfrm>
        </p:grpSpPr>
        <p:sp>
          <p:nvSpPr>
            <p:cNvPr id="4" name="Freeform 3"/>
            <p:cNvSpPr/>
            <p:nvPr/>
          </p:nvSpPr>
          <p:spPr>
            <a:xfrm>
              <a:off x="4231289" y="3928642"/>
              <a:ext cx="347999" cy="72168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115715" y="0"/>
                  </a:lnTo>
                  <a:lnTo>
                    <a:pt x="115715" y="497576"/>
                  </a:lnTo>
                  <a:lnTo>
                    <a:pt x="231430" y="497576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80000"/>
                  <a:hueOff val="0"/>
                  <a:satOff val="0"/>
                  <a:lumOff val="0"/>
                  <a:alphaOff val="0"/>
                </a:srgb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4579289" y="4275104"/>
              <a:ext cx="4239770" cy="750438"/>
            </a:xfrm>
            <a:custGeom>
              <a:avLst/>
              <a:gdLst>
                <a:gd name="connsiteX0" fmla="*/ 0 w 4239770"/>
                <a:gd name="connsiteY0" fmla="*/ 125076 h 750438"/>
                <a:gd name="connsiteX1" fmla="*/ 125076 w 4239770"/>
                <a:gd name="connsiteY1" fmla="*/ 0 h 750438"/>
                <a:gd name="connsiteX2" fmla="*/ 4114694 w 4239770"/>
                <a:gd name="connsiteY2" fmla="*/ 0 h 750438"/>
                <a:gd name="connsiteX3" fmla="*/ 4239770 w 4239770"/>
                <a:gd name="connsiteY3" fmla="*/ 125076 h 750438"/>
                <a:gd name="connsiteX4" fmla="*/ 4239770 w 4239770"/>
                <a:gd name="connsiteY4" fmla="*/ 625362 h 750438"/>
                <a:gd name="connsiteX5" fmla="*/ 4114694 w 4239770"/>
                <a:gd name="connsiteY5" fmla="*/ 750438 h 750438"/>
                <a:gd name="connsiteX6" fmla="*/ 125076 w 4239770"/>
                <a:gd name="connsiteY6" fmla="*/ 750438 h 750438"/>
                <a:gd name="connsiteX7" fmla="*/ 0 w 4239770"/>
                <a:gd name="connsiteY7" fmla="*/ 625362 h 750438"/>
                <a:gd name="connsiteX8" fmla="*/ 0 w 4239770"/>
                <a:gd name="connsiteY8" fmla="*/ 125076 h 750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39770" h="750438">
                  <a:moveTo>
                    <a:pt x="0" y="125076"/>
                  </a:moveTo>
                  <a:cubicBezTo>
                    <a:pt x="0" y="55998"/>
                    <a:pt x="55998" y="0"/>
                    <a:pt x="125076" y="0"/>
                  </a:cubicBezTo>
                  <a:lnTo>
                    <a:pt x="4114694" y="0"/>
                  </a:lnTo>
                  <a:cubicBezTo>
                    <a:pt x="4183772" y="0"/>
                    <a:pt x="4239770" y="55998"/>
                    <a:pt x="4239770" y="125076"/>
                  </a:cubicBezTo>
                  <a:lnTo>
                    <a:pt x="4239770" y="625362"/>
                  </a:lnTo>
                  <a:cubicBezTo>
                    <a:pt x="4239770" y="694440"/>
                    <a:pt x="4183772" y="750438"/>
                    <a:pt x="4114694" y="750438"/>
                  </a:cubicBezTo>
                  <a:lnTo>
                    <a:pt x="125076" y="750438"/>
                  </a:lnTo>
                  <a:cubicBezTo>
                    <a:pt x="55998" y="750438"/>
                    <a:pt x="0" y="694440"/>
                    <a:pt x="0" y="625362"/>
                  </a:cubicBezTo>
                  <a:lnTo>
                    <a:pt x="0" y="125076"/>
                  </a:lnTo>
                  <a:close/>
                </a:path>
              </a:pathLst>
            </a:custGeom>
            <a:solidFill>
              <a:srgbClr val="4472C4">
                <a:hueOff val="0"/>
                <a:satOff val="0"/>
                <a:lumOff val="0"/>
                <a:alphaOff val="0"/>
              </a:srgbClr>
            </a:solidFill>
            <a:ln w="12700" cap="flat" cmpd="sng" algn="ctr">
              <a:solidFill>
                <a:sysClr val="window" lastClr="FFFFFF">
                  <a:hueOff val="0"/>
                  <a:satOff val="0"/>
                  <a:lumOff val="0"/>
                  <a:alphaOff val="0"/>
                </a:sysClr>
              </a:solidFill>
              <a:prstDash val="solid"/>
              <a:miter lim="800000"/>
            </a:ln>
            <a:effectLst/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54413" tIns="54413" rIns="54413" bIns="54413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ải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ại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iệ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ấ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ề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ần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ống</a:t>
              </a:r>
              <a:r>
                <a:rPr lang="en-US" sz="2800" kern="1200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kern="1200" dirty="0" err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ê</a:t>
              </a:r>
              <a:endParaRPr lang="en-US" sz="2800" kern="1200" dirty="0">
                <a:solidFill>
                  <a:sysClr val="window" lastClr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93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ience for Kids Workshop by Slidesgo">
  <a:themeElements>
    <a:clrScheme name="Simple Light">
      <a:dk1>
        <a:srgbClr val="393226"/>
      </a:dk1>
      <a:lt1>
        <a:srgbClr val="F7E8DE"/>
      </a:lt1>
      <a:dk2>
        <a:srgbClr val="4B3F2E"/>
      </a:dk2>
      <a:lt2>
        <a:srgbClr val="EDDACE"/>
      </a:lt2>
      <a:accent1>
        <a:srgbClr val="F9C178"/>
      </a:accent1>
      <a:accent2>
        <a:srgbClr val="F5AF44"/>
      </a:accent2>
      <a:accent3>
        <a:srgbClr val="8AD0C9"/>
      </a:accent3>
      <a:accent4>
        <a:srgbClr val="529C98"/>
      </a:accent4>
      <a:accent5>
        <a:srgbClr val="FF8D85"/>
      </a:accent5>
      <a:accent6>
        <a:srgbClr val="FF7872"/>
      </a:accent6>
      <a:hlink>
        <a:srgbClr val="39322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8</TotalTime>
  <Words>1680</Words>
  <Application>Microsoft Office PowerPoint</Application>
  <PresentationFormat>On-screen Show (16:9)</PresentationFormat>
  <Paragraphs>249</Paragraphs>
  <Slides>29</Slides>
  <Notes>9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Times New Roman</vt:lpstr>
      <vt:lpstr>Cambria Math</vt:lpstr>
      <vt:lpstr>Nerko One</vt:lpstr>
      <vt:lpstr>Gochi Hand</vt:lpstr>
      <vt:lpstr>Calibri</vt:lpstr>
      <vt:lpstr>Arial</vt:lpstr>
      <vt:lpstr>Nunito Sans</vt:lpstr>
      <vt:lpstr>Roboto Condensed Light</vt:lpstr>
      <vt:lpstr>Science for Kids Workshop by Slidesg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LE DAI</cp:lastModifiedBy>
  <cp:revision>213</cp:revision>
  <dcterms:modified xsi:type="dcterms:W3CDTF">2023-08-17T08:07:10Z</dcterms:modified>
</cp:coreProperties>
</file>